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AC748F" w14:textId="23811166" w:rsidR="00913E54" w:rsidRDefault="00913E54" w:rsidP="00913E54">
      <w:pPr>
        <w:ind w:left="-709"/>
      </w:pPr>
      <w:r>
        <w:rPr>
          <w:b/>
          <w:i/>
          <w:sz w:val="32"/>
          <w:u w:val="single"/>
        </w:rPr>
        <w:t>MPM1D Cube Toss — Moving back</w:t>
      </w:r>
      <w:r>
        <w:tab/>
      </w:r>
      <w:r>
        <w:tab/>
        <w:t>Name: ____________________________</w:t>
      </w:r>
      <w:r w:rsidR="00B11B4F">
        <w:br/>
      </w:r>
    </w:p>
    <w:p w14:paraId="7FE9E775" w14:textId="77777777" w:rsidR="00913E54" w:rsidRDefault="00913E54" w:rsidP="00913E54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 Make a scatterplot and draw a line of best fit for the cube toss data shown in the table.</w:t>
      </w:r>
    </w:p>
    <w:tbl>
      <w:tblPr>
        <w:tblStyle w:val="TableGrid"/>
        <w:tblpPr w:leftFromText="180" w:rightFromText="180" w:vertAnchor="page" w:horzAnchor="page" w:tblpX="1189" w:tblpY="2292"/>
        <w:tblW w:w="0" w:type="auto"/>
        <w:tblLook w:val="00A0" w:firstRow="1" w:lastRow="0" w:firstColumn="1" w:lastColumn="0" w:noHBand="0" w:noVBand="0"/>
      </w:tblPr>
      <w:tblGrid>
        <w:gridCol w:w="1384"/>
        <w:gridCol w:w="1418"/>
      </w:tblGrid>
      <w:tr w:rsidR="00913E54" w14:paraId="31BFF1D5" w14:textId="77777777" w:rsidTr="00BB1829">
        <w:tc>
          <w:tcPr>
            <w:tcW w:w="1384" w:type="dxa"/>
          </w:tcPr>
          <w:p w14:paraId="4B61653F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rPr>
                <w:sz w:val="28"/>
              </w:rPr>
            </w:pPr>
            <w:r w:rsidRPr="00B26D3E">
              <w:rPr>
                <w:sz w:val="28"/>
              </w:rPr>
              <w:t>station #</w:t>
            </w:r>
          </w:p>
        </w:tc>
        <w:tc>
          <w:tcPr>
            <w:tcW w:w="1418" w:type="dxa"/>
          </w:tcPr>
          <w:p w14:paraId="7275F188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rPr>
                <w:sz w:val="28"/>
              </w:rPr>
            </w:pPr>
            <w:r>
              <w:rPr>
                <w:sz w:val="28"/>
              </w:rPr>
              <w:t># scored</w:t>
            </w:r>
          </w:p>
        </w:tc>
      </w:tr>
      <w:tr w:rsidR="00913E54" w14:paraId="26491126" w14:textId="77777777" w:rsidTr="00BB1829">
        <w:tc>
          <w:tcPr>
            <w:tcW w:w="1384" w:type="dxa"/>
          </w:tcPr>
          <w:p w14:paraId="2BAD42EF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1</w:t>
            </w:r>
          </w:p>
        </w:tc>
        <w:tc>
          <w:tcPr>
            <w:tcW w:w="1418" w:type="dxa"/>
          </w:tcPr>
          <w:p w14:paraId="30ED9A66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90</w:t>
            </w:r>
          </w:p>
        </w:tc>
      </w:tr>
      <w:tr w:rsidR="00913E54" w14:paraId="7DC4E1EE" w14:textId="77777777" w:rsidTr="00BB1829">
        <w:tc>
          <w:tcPr>
            <w:tcW w:w="1384" w:type="dxa"/>
          </w:tcPr>
          <w:p w14:paraId="5C23AD54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2</w:t>
            </w:r>
          </w:p>
        </w:tc>
        <w:tc>
          <w:tcPr>
            <w:tcW w:w="1418" w:type="dxa"/>
          </w:tcPr>
          <w:p w14:paraId="5FBD5724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77</w:t>
            </w:r>
          </w:p>
        </w:tc>
      </w:tr>
      <w:tr w:rsidR="00913E54" w14:paraId="16DE7AC2" w14:textId="77777777" w:rsidTr="00BB1829">
        <w:tc>
          <w:tcPr>
            <w:tcW w:w="1384" w:type="dxa"/>
          </w:tcPr>
          <w:p w14:paraId="051C7036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3</w:t>
            </w:r>
          </w:p>
        </w:tc>
        <w:tc>
          <w:tcPr>
            <w:tcW w:w="1418" w:type="dxa"/>
          </w:tcPr>
          <w:p w14:paraId="2F0967C3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65</w:t>
            </w:r>
          </w:p>
        </w:tc>
      </w:tr>
      <w:tr w:rsidR="00913E54" w14:paraId="587F683D" w14:textId="77777777" w:rsidTr="00BB1829">
        <w:tc>
          <w:tcPr>
            <w:tcW w:w="1384" w:type="dxa"/>
          </w:tcPr>
          <w:p w14:paraId="701832ED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4</w:t>
            </w:r>
          </w:p>
        </w:tc>
        <w:tc>
          <w:tcPr>
            <w:tcW w:w="1418" w:type="dxa"/>
          </w:tcPr>
          <w:p w14:paraId="6B668EC1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49</w:t>
            </w:r>
          </w:p>
        </w:tc>
      </w:tr>
      <w:tr w:rsidR="00913E54" w14:paraId="55C67282" w14:textId="77777777" w:rsidTr="00BB1829">
        <w:tc>
          <w:tcPr>
            <w:tcW w:w="1384" w:type="dxa"/>
          </w:tcPr>
          <w:p w14:paraId="2ACEDC2E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5</w:t>
            </w:r>
          </w:p>
        </w:tc>
        <w:tc>
          <w:tcPr>
            <w:tcW w:w="1418" w:type="dxa"/>
          </w:tcPr>
          <w:p w14:paraId="5CE19964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39</w:t>
            </w:r>
          </w:p>
        </w:tc>
      </w:tr>
      <w:tr w:rsidR="00913E54" w14:paraId="226E9F50" w14:textId="77777777" w:rsidTr="00BB1829">
        <w:tc>
          <w:tcPr>
            <w:tcW w:w="1384" w:type="dxa"/>
          </w:tcPr>
          <w:p w14:paraId="3923D59F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6</w:t>
            </w:r>
          </w:p>
        </w:tc>
        <w:tc>
          <w:tcPr>
            <w:tcW w:w="1418" w:type="dxa"/>
          </w:tcPr>
          <w:p w14:paraId="2EC6F9EC" w14:textId="77777777" w:rsidR="00913E54" w:rsidRPr="00B26D3E" w:rsidRDefault="00913E54" w:rsidP="00913E54">
            <w:pPr>
              <w:pStyle w:val="ListParagraph"/>
              <w:spacing w:after="0" w:line="240" w:lineRule="auto"/>
              <w:ind w:left="0"/>
              <w:jc w:val="center"/>
              <w:rPr>
                <w:sz w:val="52"/>
              </w:rPr>
            </w:pPr>
            <w:r>
              <w:rPr>
                <w:sz w:val="52"/>
              </w:rPr>
              <w:t>24</w:t>
            </w:r>
          </w:p>
        </w:tc>
      </w:tr>
    </w:tbl>
    <w:p w14:paraId="08E28BF8" w14:textId="77777777" w:rsidR="00913E54" w:rsidRDefault="00913E54" w:rsidP="00913E54">
      <w:pPr>
        <w:sectPr w:rsidR="00913E54">
          <w:footerReference w:type="default" r:id="rId7"/>
          <w:pgSz w:w="12240" w:h="15840"/>
          <w:pgMar w:top="851" w:right="1041" w:bottom="851" w:left="1560" w:header="708" w:footer="708" w:gutter="0"/>
          <w:cols w:space="708"/>
        </w:sectPr>
      </w:pPr>
      <w:r w:rsidRPr="002D4567">
        <w:rPr>
          <w:noProof/>
          <w:lang w:val="en-CA" w:eastAsia="en-CA"/>
        </w:rPr>
        <w:drawing>
          <wp:inline distT="0" distB="0" distL="0" distR="0" wp14:anchorId="2BB95387" wp14:editId="7FC62A6C">
            <wp:extent cx="3648075" cy="3018286"/>
            <wp:effectExtent l="0" t="0" r="0" b="0"/>
            <wp:docPr id="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495" cy="304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</w:p>
    <w:p w14:paraId="76205CA4" w14:textId="56C4FAF0" w:rsidR="00913E54" w:rsidRDefault="00913E54" w:rsidP="00913E54">
      <w:pPr>
        <w:pStyle w:val="ListParagraph"/>
        <w:numPr>
          <w:ilvl w:val="0"/>
          <w:numId w:val="15"/>
        </w:numPr>
        <w:spacing w:after="0" w:line="240" w:lineRule="auto"/>
      </w:pPr>
      <w:r>
        <w:t>How many cubes would the class score from station 7? Mark a point and state the coordinates.</w:t>
      </w:r>
      <w:r>
        <w:br/>
      </w:r>
      <w:r>
        <w:br/>
      </w:r>
      <w:r>
        <w:br/>
      </w:r>
      <w:r>
        <w:br/>
      </w:r>
      <w:r>
        <w:br/>
      </w:r>
    </w:p>
    <w:p w14:paraId="528EFE95" w14:textId="77777777" w:rsidR="00913E54" w:rsidRDefault="00913E54" w:rsidP="00913E54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What is the y-intercept of your line? What does the y-intercept mean/represent? </w:t>
      </w:r>
      <w:r>
        <w:br/>
      </w:r>
    </w:p>
    <w:p w14:paraId="52C96F79" w14:textId="77777777" w:rsidR="00913E54" w:rsidRDefault="00913E54" w:rsidP="00913E54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4. From what station number would the class need to throw from in order to score 30 cubes? </w:t>
      </w:r>
      <w:r>
        <w:br/>
        <w:t>Mark a point and state the coordinates.</w:t>
      </w:r>
      <w:r>
        <w:br/>
      </w:r>
      <w:r>
        <w:br/>
      </w:r>
      <w:r>
        <w:br/>
      </w:r>
      <w:r>
        <w:br/>
      </w:r>
    </w:p>
    <w:p w14:paraId="14C64A87" w14:textId="77777777" w:rsidR="00913E54" w:rsidRDefault="00913E54" w:rsidP="00913E54">
      <w:pPr>
        <w:pStyle w:val="ListParagraph"/>
        <w:numPr>
          <w:ilvl w:val="0"/>
          <w:numId w:val="15"/>
        </w:numPr>
        <w:spacing w:after="0" w:line="240" w:lineRule="auto"/>
        <w:sectPr w:rsidR="00913E54">
          <w:type w:val="continuous"/>
          <w:pgSz w:w="12240" w:h="15840"/>
          <w:pgMar w:top="851" w:right="1041" w:bottom="851" w:left="1560" w:header="708" w:footer="708" w:gutter="0"/>
          <w:cols w:num="2" w:space="708"/>
        </w:sectPr>
      </w:pPr>
      <w:r>
        <w:t xml:space="preserve">5. What is the x-intercept of your line? What does the x-intercept mean/represent? </w:t>
      </w:r>
      <w:r>
        <w:br/>
      </w:r>
    </w:p>
    <w:p w14:paraId="1625E128" w14:textId="77777777" w:rsidR="00913E54" w:rsidRDefault="00913E54" w:rsidP="00913E54">
      <w:pPr>
        <w:pStyle w:val="ListParagraph"/>
        <w:ind w:left="-349"/>
      </w:pPr>
    </w:p>
    <w:p w14:paraId="71C24A06" w14:textId="328BFEC4" w:rsidR="00913E54" w:rsidRDefault="00913E54" w:rsidP="00913E54">
      <w:pPr>
        <w:pStyle w:val="ListParagraph"/>
        <w:ind w:left="-349"/>
        <w:sectPr w:rsidR="00913E54">
          <w:type w:val="continuous"/>
          <w:pgSz w:w="12240" w:h="15840"/>
          <w:pgMar w:top="851" w:right="1041" w:bottom="851" w:left="1560" w:header="708" w:footer="708" w:gutter="0"/>
          <w:cols w:space="708"/>
        </w:sectPr>
      </w:pPr>
      <w:r>
        <w:br/>
      </w:r>
      <w:r>
        <w:br/>
      </w:r>
      <w:r>
        <w:br/>
      </w:r>
      <w:r>
        <w:br/>
      </w:r>
      <w:r>
        <w:br/>
      </w:r>
      <w:r>
        <w:br/>
        <w:t>6. Determine the rate of change for your line, using either rise/run, or the slope formula. What does the rate of change mean/represent?</w:t>
      </w:r>
      <w:r>
        <w:br/>
      </w:r>
      <w:r>
        <w:br/>
        <w:t xml:space="preserve"> </w:t>
      </w:r>
      <w:r>
        <w:br/>
      </w:r>
      <w:r>
        <w:br/>
      </w:r>
      <w:r>
        <w:br/>
      </w:r>
      <w:r>
        <w:br/>
        <w:t>7. Write an equation for your line using the rate of change and the y-intercept.</w:t>
      </w:r>
      <w:r>
        <w:br/>
      </w:r>
      <w:r>
        <w:rPr>
          <w:sz w:val="32"/>
        </w:rPr>
        <w:t xml:space="preserve"> </w:t>
      </w:r>
    </w:p>
    <w:p w14:paraId="6B99711A" w14:textId="77777777" w:rsidR="00913E54" w:rsidRDefault="00913E54" w:rsidP="00913E54">
      <w:pPr>
        <w:pStyle w:val="ListParagraph"/>
      </w:pPr>
      <w:r>
        <w:lastRenderedPageBreak/>
        <w:t>8. What would the cube toss equation be for a class that:</w:t>
      </w:r>
    </w:p>
    <w:tbl>
      <w:tblPr>
        <w:tblStyle w:val="TableGrid"/>
        <w:tblW w:w="10998" w:type="dxa"/>
        <w:tblLook w:val="04A0" w:firstRow="1" w:lastRow="0" w:firstColumn="1" w:lastColumn="0" w:noHBand="0" w:noVBand="1"/>
      </w:tblPr>
      <w:tblGrid>
        <w:gridCol w:w="3612"/>
        <w:gridCol w:w="3612"/>
        <w:gridCol w:w="3774"/>
      </w:tblGrid>
      <w:tr w:rsidR="00913E54" w14:paraId="0724DF24" w14:textId="77777777" w:rsidTr="00BB1829">
        <w:tc>
          <w:tcPr>
            <w:tcW w:w="3612" w:type="dxa"/>
          </w:tcPr>
          <w:p w14:paraId="7894EB74" w14:textId="77777777" w:rsidR="00913E54" w:rsidRDefault="00913E54" w:rsidP="00BB1829">
            <w:r>
              <w:t>a) Scores 80 cubes from “station 0”, and decreases by 15 cubes every station?</w:t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3612" w:type="dxa"/>
          </w:tcPr>
          <w:p w14:paraId="0419A879" w14:textId="77777777" w:rsidR="00913E54" w:rsidRDefault="00913E54" w:rsidP="00BB1829">
            <w:r>
              <w:t>b) Scores 65 cubes from “station 0” and decreases by 8 cubes every station?</w:t>
            </w:r>
          </w:p>
        </w:tc>
        <w:tc>
          <w:tcPr>
            <w:tcW w:w="3774" w:type="dxa"/>
          </w:tcPr>
          <w:p w14:paraId="6760C9A6" w14:textId="77777777" w:rsidR="00913E54" w:rsidRDefault="00913E54" w:rsidP="00BB1829">
            <w:r>
              <w:t xml:space="preserve">c) Scores 50 cubes from </w:t>
            </w:r>
            <w:r w:rsidRPr="00BE4F87">
              <w:rPr>
                <w:b/>
                <w:u w:val="single"/>
              </w:rPr>
              <w:t>station 3</w:t>
            </w:r>
            <w:r>
              <w:t>, and decreases by 5 cubes every station</w:t>
            </w:r>
          </w:p>
        </w:tc>
      </w:tr>
    </w:tbl>
    <w:p w14:paraId="2C9128E5" w14:textId="77777777" w:rsidR="00913E54" w:rsidRDefault="00913E54" w:rsidP="00913E54">
      <w:pPr>
        <w:pStyle w:val="ListParagraph"/>
      </w:pPr>
      <w:r>
        <w:br/>
        <w:t>9. Why does it make sense in this situation for the rate of change to be negative?</w:t>
      </w:r>
      <w:r>
        <w:br/>
      </w:r>
      <w:r>
        <w:br/>
      </w:r>
      <w:r>
        <w:br/>
      </w:r>
      <w:r>
        <w:br/>
      </w:r>
    </w:p>
    <w:p w14:paraId="57DA913D" w14:textId="77777777" w:rsidR="00913E54" w:rsidRDefault="00913E54" w:rsidP="00913E54">
      <w:pPr>
        <w:pStyle w:val="ListParagraph"/>
      </w:pPr>
    </w:p>
    <w:p w14:paraId="7702A5E7" w14:textId="77777777" w:rsidR="00913E54" w:rsidRPr="00703CF6" w:rsidRDefault="00913E54" w:rsidP="00913E54">
      <w:r>
        <w:br/>
      </w:r>
    </w:p>
    <w:p w14:paraId="3BA37977" w14:textId="24807E5E" w:rsidR="00913E54" w:rsidRDefault="00913E54" w:rsidP="00913E54">
      <w:r>
        <w:t>10.  Write your “cube toss equation” from #7 (previous page) here: ______________________________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3"/>
        <w:gridCol w:w="5053"/>
      </w:tblGrid>
      <w:tr w:rsidR="00913E54" w14:paraId="56228863" w14:textId="77777777" w:rsidTr="00BB1829">
        <w:tc>
          <w:tcPr>
            <w:tcW w:w="5418" w:type="dxa"/>
          </w:tcPr>
          <w:p w14:paraId="0977AF76" w14:textId="77777777" w:rsidR="00913E54" w:rsidRDefault="00913E54" w:rsidP="00BB1829">
            <w:r>
              <w:t xml:space="preserve">a) </w:t>
            </w:r>
            <w:r w:rsidRPr="00BE491A">
              <w:rPr>
                <w:u w:val="single"/>
              </w:rPr>
              <w:t>Use your equation</w:t>
            </w:r>
            <w:r>
              <w:t xml:space="preserve"> to predict how many cubes will be scored from station 7. You will need to substitute something into your equation.</w:t>
            </w:r>
          </w:p>
        </w:tc>
        <w:tc>
          <w:tcPr>
            <w:tcW w:w="5418" w:type="dxa"/>
          </w:tcPr>
          <w:p w14:paraId="4F93048E" w14:textId="77777777" w:rsidR="00913E54" w:rsidRPr="00BE491A" w:rsidRDefault="00913E54" w:rsidP="00BB1829">
            <w:r>
              <w:t xml:space="preserve">b) </w:t>
            </w:r>
            <w:r>
              <w:rPr>
                <w:u w:val="single"/>
              </w:rPr>
              <w:t>Use your equation</w:t>
            </w:r>
            <w:r>
              <w:t xml:space="preserve"> to predict from which station we would expect to score 8 cubes. You’ll need to substitute something into your equation.</w:t>
            </w:r>
          </w:p>
        </w:tc>
      </w:tr>
    </w:tbl>
    <w:p w14:paraId="05D71EC7" w14:textId="77777777" w:rsidR="00913E54" w:rsidRDefault="00913E54" w:rsidP="00913E54">
      <w:r>
        <w:br/>
      </w:r>
    </w:p>
    <w:p w14:paraId="28C45F7B" w14:textId="77777777" w:rsidR="00913E54" w:rsidRDefault="00913E54" w:rsidP="00913E54">
      <w:pPr>
        <w:pStyle w:val="ListParagraph"/>
      </w:pPr>
    </w:p>
    <w:p w14:paraId="108FCB73" w14:textId="77777777" w:rsidR="00913E54" w:rsidRDefault="00913E54" w:rsidP="00913E54">
      <w:pPr>
        <w:pStyle w:val="ListParagraph"/>
      </w:pPr>
    </w:p>
    <w:p w14:paraId="777CC57A" w14:textId="77777777" w:rsidR="00913E54" w:rsidRDefault="00913E54" w:rsidP="00913E54">
      <w:pPr>
        <w:pStyle w:val="ListParagraph"/>
        <w:ind w:left="90"/>
      </w:pPr>
    </w:p>
    <w:p w14:paraId="08B0DD33" w14:textId="77777777" w:rsidR="00913E54" w:rsidRDefault="00913E54" w:rsidP="00913E54">
      <w:pPr>
        <w:pStyle w:val="ListParagraph"/>
        <w:ind w:left="90"/>
      </w:pPr>
    </w:p>
    <w:p w14:paraId="04229505" w14:textId="77777777" w:rsidR="00913E54" w:rsidRDefault="00913E54" w:rsidP="00913E54">
      <w:pPr>
        <w:pStyle w:val="ListParagraph"/>
        <w:ind w:left="90"/>
      </w:pPr>
    </w:p>
    <w:p w14:paraId="3DBB89BA" w14:textId="3FF5B2BA" w:rsidR="00913E54" w:rsidRDefault="00913E54" w:rsidP="00913E54">
      <w:pPr>
        <w:pStyle w:val="ListParagraph"/>
        <w:ind w:left="90"/>
      </w:pPr>
      <w:r>
        <w:br/>
      </w:r>
      <w:r>
        <w:br/>
      </w:r>
      <w:r>
        <w:br/>
      </w:r>
      <w:r>
        <w:br/>
      </w:r>
      <w:r>
        <w:br/>
      </w:r>
    </w:p>
    <w:p w14:paraId="5E9F8527" w14:textId="06403954" w:rsidR="00913E54" w:rsidRDefault="00913E54" w:rsidP="00913E54">
      <w:pPr>
        <w:pStyle w:val="ListParagraph"/>
        <w:ind w:left="90"/>
      </w:pPr>
      <w:r>
        <w:br/>
      </w:r>
    </w:p>
    <w:p w14:paraId="28C4082E" w14:textId="799E10C1" w:rsidR="00913E54" w:rsidRDefault="00913E54" w:rsidP="00913E54">
      <w:pPr>
        <w:pStyle w:val="ListParagraph"/>
        <w:ind w:left="90"/>
      </w:pPr>
      <w:r>
        <w:t xml:space="preserve">11. The cube toss equation for a particular class is given by: </w:t>
      </w:r>
      <m:oMath>
        <m:r>
          <w:rPr>
            <w:rFonts w:ascii="Cambria Math" w:hAnsi="Cambria Math"/>
            <w:sz w:val="28"/>
            <w:szCs w:val="28"/>
          </w:rPr>
          <m:t>y=-7.5x+82</m:t>
        </m:r>
      </m:oMath>
      <w:r w:rsidRPr="00703CF6">
        <w:rPr>
          <w:rFonts w:eastAsiaTheme="minorEastAsia"/>
          <w:sz w:val="28"/>
          <w:szCs w:val="28"/>
        </w:rPr>
        <w:t xml:space="preserve"> </w:t>
      </w:r>
      <w:r>
        <w:br/>
        <w:t xml:space="preserve">In each case remember: </w:t>
      </w:r>
      <w:r>
        <w:rPr>
          <w:i/>
        </w:rPr>
        <w:t>x</w:t>
      </w:r>
      <w:r>
        <w:t xml:space="preserve"> is the station number; </w:t>
      </w:r>
      <w:r>
        <w:rPr>
          <w:i/>
        </w:rPr>
        <w:t>y</w:t>
      </w:r>
      <w:r>
        <w:t xml:space="preserve"> is the number of cubes scored</w:t>
      </w:r>
    </w:p>
    <w:tbl>
      <w:tblPr>
        <w:tblStyle w:val="TableGrid"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5213"/>
      </w:tblGrid>
      <w:tr w:rsidR="00913E54" w14:paraId="3A9278A1" w14:textId="77777777" w:rsidTr="00BB1829">
        <w:tc>
          <w:tcPr>
            <w:tcW w:w="5148" w:type="dxa"/>
          </w:tcPr>
          <w:p w14:paraId="037A8C7B" w14:textId="77777777" w:rsidR="00913E54" w:rsidRDefault="00913E54" w:rsidP="00BB1829">
            <w:r>
              <w:t xml:space="preserve">a) What does the number –7.5 represent? </w:t>
            </w:r>
          </w:p>
        </w:tc>
        <w:tc>
          <w:tcPr>
            <w:tcW w:w="5598" w:type="dxa"/>
          </w:tcPr>
          <w:p w14:paraId="0F6BEDE7" w14:textId="77777777" w:rsidR="00913E54" w:rsidRDefault="00913E54" w:rsidP="00BB1829">
            <w:pPr>
              <w:pStyle w:val="ListParagraph"/>
              <w:ind w:left="0"/>
            </w:pPr>
            <w:r>
              <w:t>b) What does the number 82 represent?</w:t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</w:tr>
      <w:tr w:rsidR="00913E54" w14:paraId="3E0ABE19" w14:textId="77777777" w:rsidTr="00BB1829">
        <w:tc>
          <w:tcPr>
            <w:tcW w:w="5148" w:type="dxa"/>
          </w:tcPr>
          <w:p w14:paraId="202A9DCB" w14:textId="3ED75E8E" w:rsidR="00913E54" w:rsidRDefault="00913E54" w:rsidP="00BB1829">
            <w:r>
              <w:lastRenderedPageBreak/>
              <w:t>c) How many cubes will be scored from station 5? Use your equation and show your work.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598" w:type="dxa"/>
          </w:tcPr>
          <w:p w14:paraId="1DF43E67" w14:textId="77777777" w:rsidR="00913E54" w:rsidRDefault="00913E54" w:rsidP="00BB1829">
            <w:pPr>
              <w:pStyle w:val="ListParagraph"/>
              <w:ind w:left="0"/>
            </w:pPr>
            <w:r>
              <w:t>d) From which station would you expect to score 20 cubes? Use your equation and show your work.</w:t>
            </w:r>
          </w:p>
        </w:tc>
      </w:tr>
    </w:tbl>
    <w:p w14:paraId="3D2BA644" w14:textId="77777777" w:rsidR="00913E54" w:rsidRDefault="00913E54" w:rsidP="00913E54">
      <w:r>
        <w:t xml:space="preserve">We call the x-intercept, the y-intercept and the slope/rate of change the </w:t>
      </w:r>
      <w:r w:rsidRPr="00F73E0F">
        <w:rPr>
          <w:b/>
          <w:i/>
          <w:u w:val="single"/>
        </w:rPr>
        <w:t>key features</w:t>
      </w:r>
      <w:r>
        <w:t>. Determine the key features for each line below, then write an equation for the line.</w:t>
      </w:r>
      <w:r w:rsidRPr="00F73E0F">
        <w:rPr>
          <w:b/>
          <w:u w:val="single"/>
        </w:rPr>
        <w:br/>
      </w:r>
    </w:p>
    <w:tbl>
      <w:tblPr>
        <w:tblStyle w:val="TableGrid"/>
        <w:tblW w:w="10797" w:type="dxa"/>
        <w:tblInd w:w="108" w:type="dxa"/>
        <w:tblLook w:val="00A0" w:firstRow="1" w:lastRow="0" w:firstColumn="1" w:lastColumn="0" w:noHBand="0" w:noVBand="0"/>
      </w:tblPr>
      <w:tblGrid>
        <w:gridCol w:w="6534"/>
        <w:gridCol w:w="4263"/>
      </w:tblGrid>
      <w:tr w:rsidR="00913E54" w14:paraId="6BEA6A14" w14:textId="77777777" w:rsidTr="00BB1829">
        <w:tc>
          <w:tcPr>
            <w:tcW w:w="6534" w:type="dxa"/>
          </w:tcPr>
          <w:p w14:paraId="4E9648BB" w14:textId="77777777" w:rsidR="00913E54" w:rsidRPr="00996DF5" w:rsidRDefault="00913E54" w:rsidP="00BB1829">
            <w:pPr>
              <w:ind w:left="176" w:firstLine="426"/>
            </w:pPr>
            <w:r>
              <w:t xml:space="preserve">a) </w:t>
            </w:r>
            <w:r>
              <w:br/>
              <w:t xml:space="preserve">  </w:t>
            </w:r>
            <w:r>
              <w:rPr>
                <w:noProof/>
                <w:lang w:val="en-CA" w:eastAsia="en-CA"/>
              </w:rPr>
              <w:drawing>
                <wp:inline distT="0" distB="0" distL="0" distR="0" wp14:anchorId="70565CE7" wp14:editId="3C370ADF">
                  <wp:extent cx="3858995" cy="2303661"/>
                  <wp:effectExtent l="25400" t="0" r="1805" b="0"/>
                  <wp:docPr id="5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8995" cy="23036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br/>
            </w:r>
          </w:p>
        </w:tc>
        <w:tc>
          <w:tcPr>
            <w:tcW w:w="4263" w:type="dxa"/>
          </w:tcPr>
          <w:p w14:paraId="76711974" w14:textId="77777777" w:rsidR="00913E54" w:rsidRDefault="00913E54" w:rsidP="00BB1829">
            <w:r>
              <w:t>KEY FEATURES (y-int, x-int, rate of change) and EQUATION</w:t>
            </w:r>
          </w:p>
        </w:tc>
      </w:tr>
      <w:tr w:rsidR="00913E54" w14:paraId="31529015" w14:textId="77777777" w:rsidTr="00BB1829">
        <w:tc>
          <w:tcPr>
            <w:tcW w:w="6534" w:type="dxa"/>
          </w:tcPr>
          <w:p w14:paraId="1AF473AF" w14:textId="77777777" w:rsidR="00913E54" w:rsidRPr="00996DF5" w:rsidRDefault="00913E54" w:rsidP="00BB1829">
            <w:pPr>
              <w:ind w:left="318" w:firstLine="460"/>
            </w:pPr>
            <w:r>
              <w:t xml:space="preserve">      </w:t>
            </w:r>
            <w:r>
              <w:br/>
              <w:t xml:space="preserve">b) </w:t>
            </w:r>
            <w:r>
              <w:br/>
            </w:r>
            <w:r>
              <w:br/>
            </w:r>
            <w:r>
              <w:rPr>
                <w:noProof/>
                <w:lang w:val="en-CA" w:eastAsia="en-CA"/>
              </w:rPr>
              <w:drawing>
                <wp:inline distT="0" distB="0" distL="0" distR="0" wp14:anchorId="26A8D7B8" wp14:editId="366864FE">
                  <wp:extent cx="3772079" cy="2166667"/>
                  <wp:effectExtent l="25400" t="0" r="12521" b="0"/>
                  <wp:docPr id="5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8979" cy="21706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br/>
            </w:r>
          </w:p>
        </w:tc>
        <w:tc>
          <w:tcPr>
            <w:tcW w:w="4263" w:type="dxa"/>
          </w:tcPr>
          <w:p w14:paraId="2F06C223" w14:textId="77777777" w:rsidR="00913E54" w:rsidRDefault="00913E54" w:rsidP="00BB1829"/>
        </w:tc>
      </w:tr>
    </w:tbl>
    <w:p w14:paraId="7AC80547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  <w:r>
        <w:rPr>
          <w:noProof/>
        </w:rPr>
        <w:lastRenderedPageBreak/>
        <w:drawing>
          <wp:inline distT="0" distB="0" distL="0" distR="0" wp14:anchorId="0C823453" wp14:editId="79C18861">
            <wp:extent cx="6417310" cy="469011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417310" cy="469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A5A0A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4E7EAB12" w14:textId="77777777" w:rsidR="00816497" w:rsidRDefault="00816497">
      <w:pPr>
        <w:spacing w:after="160" w:line="259" w:lineRule="auto"/>
        <w:rPr>
          <w:b/>
          <w:sz w:val="32"/>
          <w:szCs w:val="32"/>
          <w:u w:val="single"/>
          <w:lang w:val="en-US"/>
        </w:rPr>
      </w:pPr>
      <w:r>
        <w:rPr>
          <w:b/>
          <w:sz w:val="32"/>
          <w:szCs w:val="32"/>
          <w:u w:val="single"/>
          <w:lang w:val="en-US"/>
        </w:rPr>
        <w:br w:type="page"/>
      </w:r>
    </w:p>
    <w:p w14:paraId="1A9483F6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  <w:r>
        <w:rPr>
          <w:noProof/>
        </w:rPr>
        <w:lastRenderedPageBreak/>
        <w:drawing>
          <wp:inline distT="0" distB="0" distL="0" distR="0" wp14:anchorId="7E1E2A80" wp14:editId="4FFA3EF3">
            <wp:extent cx="6417310" cy="3980815"/>
            <wp:effectExtent l="0" t="0" r="2540" b="63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417310" cy="398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3051A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6F55A334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469C5854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3E77EAD4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42051726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6FCC38A6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6A7F743B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71D1581A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0297BDEB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2C6ACD15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7BABE8E2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0C4E9058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676CB49B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182304C6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1034CA1E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6538A59B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3D417CFF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05756C55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4958C00C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793A1B88" w14:textId="77777777" w:rsidR="00816497" w:rsidRDefault="00816497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</w:p>
    <w:p w14:paraId="106C012E" w14:textId="77777777" w:rsidR="00816497" w:rsidRPr="008151FF" w:rsidRDefault="00816497" w:rsidP="00816497">
      <w:pPr>
        <w:rPr>
          <w:b/>
          <w:i/>
          <w:sz w:val="32"/>
          <w:u w:val="single"/>
          <w:lang w:val="en-CA"/>
        </w:rPr>
      </w:pPr>
      <w:r>
        <w:rPr>
          <w:b/>
          <w:i/>
          <w:sz w:val="32"/>
          <w:u w:val="single"/>
          <w:lang w:val="en-CA"/>
        </w:rPr>
        <w:lastRenderedPageBreak/>
        <w:t>MPM1D</w:t>
      </w:r>
      <w:r w:rsidRPr="008151FF">
        <w:rPr>
          <w:b/>
          <w:i/>
          <w:sz w:val="32"/>
          <w:u w:val="single"/>
          <w:lang w:val="en-CA"/>
        </w:rPr>
        <w:t xml:space="preserve"> – Finding and Interpreting Key Features</w:t>
      </w:r>
    </w:p>
    <w:p w14:paraId="1A760406" w14:textId="77777777" w:rsidR="00816497" w:rsidRDefault="00816497" w:rsidP="00816497">
      <w:pPr>
        <w:rPr>
          <w:lang w:val="en-CA"/>
        </w:rPr>
      </w:pPr>
    </w:p>
    <w:p w14:paraId="3C852A81" w14:textId="02A35264" w:rsidR="00816497" w:rsidRDefault="00816497" w:rsidP="00816497">
      <w:pPr>
        <w:rPr>
          <w:lang w:val="en-CA"/>
        </w:rPr>
      </w:pPr>
      <w:r>
        <w:rPr>
          <w:lang w:val="en-CA"/>
        </w:rPr>
        <w:t xml:space="preserve">In each case, determine an equation for the line. </w:t>
      </w:r>
      <w:r w:rsidR="00E56674">
        <w:rPr>
          <w:lang w:val="en-CA"/>
        </w:rPr>
        <w:t xml:space="preserve">Identify the key features and </w:t>
      </w:r>
      <w:r>
        <w:rPr>
          <w:lang w:val="en-CA"/>
        </w:rPr>
        <w:t>explain</w:t>
      </w:r>
      <w:r w:rsidR="00E56674">
        <w:rPr>
          <w:lang w:val="en-CA"/>
        </w:rPr>
        <w:t xml:space="preserve"> what each one means</w:t>
      </w:r>
      <w:r>
        <w:rPr>
          <w:lang w:val="en-CA"/>
        </w:rPr>
        <w:t>.</w:t>
      </w:r>
      <w:r w:rsidR="00E56674">
        <w:rPr>
          <w:lang w:val="en-CA"/>
        </w:rPr>
        <w:t xml:space="preserve"> In your explanation, make sure to use some of the words from the graph labels.</w:t>
      </w:r>
      <w:r>
        <w:rPr>
          <w:lang w:val="en-CA"/>
        </w:rPr>
        <w:t xml:space="preserve"> </w:t>
      </w:r>
    </w:p>
    <w:p w14:paraId="5BBC65E9" w14:textId="77777777" w:rsidR="00816497" w:rsidRDefault="00816497" w:rsidP="00816497">
      <w:pPr>
        <w:rPr>
          <w:lang w:val="en-CA"/>
        </w:rPr>
      </w:pPr>
      <w:r>
        <w:rPr>
          <w:lang w:val="en-CA"/>
        </w:rPr>
        <w:t>1.</w:t>
      </w:r>
    </w:p>
    <w:p w14:paraId="659E8DAF" w14:textId="77777777" w:rsidR="00816497" w:rsidRDefault="00816497" w:rsidP="00816497">
      <w:pPr>
        <w:rPr>
          <w:lang w:val="en-CA"/>
        </w:rPr>
      </w:pPr>
      <w:r>
        <w:rPr>
          <w:noProof/>
        </w:rPr>
        <w:drawing>
          <wp:inline distT="0" distB="0" distL="0" distR="0" wp14:anchorId="2929BA35" wp14:editId="40D94651">
            <wp:extent cx="3508375" cy="2755358"/>
            <wp:effectExtent l="0" t="0" r="0" b="6985"/>
            <wp:docPr id="2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949" cy="2768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AE5DF3" w14:textId="77777777" w:rsidR="00816497" w:rsidRDefault="00816497" w:rsidP="00816497">
      <w:pPr>
        <w:rPr>
          <w:lang w:val="en-CA"/>
        </w:rPr>
      </w:pPr>
    </w:p>
    <w:p w14:paraId="5256F1EB" w14:textId="77777777" w:rsidR="00816497" w:rsidRDefault="00816497" w:rsidP="00816497">
      <w:pPr>
        <w:rPr>
          <w:lang w:val="en-CA"/>
        </w:rPr>
      </w:pPr>
    </w:p>
    <w:p w14:paraId="6C8B9883" w14:textId="77777777" w:rsidR="00816497" w:rsidRDefault="00816497" w:rsidP="00816497">
      <w:pPr>
        <w:rPr>
          <w:lang w:val="en-CA"/>
        </w:rPr>
      </w:pPr>
      <w:r>
        <w:rPr>
          <w:lang w:val="en-CA"/>
        </w:rPr>
        <w:br/>
      </w:r>
    </w:p>
    <w:p w14:paraId="4266D91E" w14:textId="77777777" w:rsidR="00816497" w:rsidRDefault="00816497" w:rsidP="00816497">
      <w:pPr>
        <w:rPr>
          <w:lang w:val="en-CA"/>
        </w:rPr>
      </w:pPr>
    </w:p>
    <w:p w14:paraId="7EA433BA" w14:textId="77777777" w:rsidR="00816497" w:rsidRDefault="00816497" w:rsidP="00816497">
      <w:pPr>
        <w:rPr>
          <w:lang w:val="en-CA"/>
        </w:rPr>
      </w:pPr>
    </w:p>
    <w:p w14:paraId="7C6172FC" w14:textId="77777777" w:rsidR="00816497" w:rsidRDefault="00816497" w:rsidP="00816497">
      <w:pPr>
        <w:rPr>
          <w:lang w:val="en-CA"/>
        </w:rPr>
      </w:pPr>
      <w:r>
        <w:rPr>
          <w:lang w:val="en-CA"/>
        </w:rPr>
        <w:t xml:space="preserve">2. </w:t>
      </w:r>
    </w:p>
    <w:p w14:paraId="418516AC" w14:textId="77777777" w:rsidR="00816497" w:rsidRDefault="00816497" w:rsidP="00816497">
      <w:pPr>
        <w:rPr>
          <w:lang w:val="en-CA"/>
        </w:rPr>
      </w:pPr>
      <w:r>
        <w:rPr>
          <w:noProof/>
        </w:rPr>
        <w:drawing>
          <wp:inline distT="0" distB="0" distL="0" distR="0" wp14:anchorId="6A6B5AB4" wp14:editId="33839DF5">
            <wp:extent cx="3775075" cy="2521632"/>
            <wp:effectExtent l="0" t="0" r="0" b="0"/>
            <wp:docPr id="2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3313" cy="25338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CA"/>
        </w:rPr>
        <w:br/>
      </w:r>
    </w:p>
    <w:p w14:paraId="29C39855" w14:textId="77777777" w:rsidR="00816497" w:rsidRDefault="00816497" w:rsidP="00816497">
      <w:pPr>
        <w:rPr>
          <w:lang w:val="en-CA"/>
        </w:rPr>
      </w:pPr>
    </w:p>
    <w:p w14:paraId="4FB7B22B" w14:textId="77777777" w:rsidR="00816497" w:rsidRDefault="00816497" w:rsidP="00816497">
      <w:pPr>
        <w:rPr>
          <w:lang w:val="en-CA"/>
        </w:rPr>
      </w:pPr>
    </w:p>
    <w:p w14:paraId="553B0BCA" w14:textId="77777777" w:rsidR="00816497" w:rsidRDefault="00816497" w:rsidP="00816497">
      <w:pPr>
        <w:rPr>
          <w:lang w:val="en-CA"/>
        </w:rPr>
      </w:pPr>
    </w:p>
    <w:p w14:paraId="55401B00" w14:textId="77777777" w:rsidR="00816497" w:rsidRDefault="00816497" w:rsidP="00816497">
      <w:pPr>
        <w:rPr>
          <w:lang w:val="en-CA"/>
        </w:rPr>
      </w:pPr>
    </w:p>
    <w:p w14:paraId="1758A7F1" w14:textId="77777777" w:rsidR="00816497" w:rsidRDefault="00816497" w:rsidP="00816497">
      <w:pPr>
        <w:rPr>
          <w:lang w:val="en-CA"/>
        </w:rPr>
      </w:pPr>
    </w:p>
    <w:p w14:paraId="3F2F9354" w14:textId="77777777" w:rsidR="00816497" w:rsidRDefault="00816497" w:rsidP="00816497">
      <w:pPr>
        <w:rPr>
          <w:lang w:val="en-CA"/>
        </w:rPr>
      </w:pPr>
    </w:p>
    <w:p w14:paraId="1F33E1FF" w14:textId="7A37D319" w:rsidR="00816497" w:rsidRDefault="00816497" w:rsidP="00816497">
      <w:pPr>
        <w:rPr>
          <w:lang w:val="en-CA"/>
        </w:rPr>
      </w:pPr>
    </w:p>
    <w:p w14:paraId="4AAA5A5F" w14:textId="77777777" w:rsidR="00816497" w:rsidRDefault="00816497" w:rsidP="00816497">
      <w:pPr>
        <w:rPr>
          <w:lang w:val="en-CA"/>
        </w:rPr>
      </w:pPr>
    </w:p>
    <w:p w14:paraId="2471BD5E" w14:textId="77777777" w:rsidR="00816497" w:rsidRDefault="00816497" w:rsidP="00816497">
      <w:pPr>
        <w:rPr>
          <w:lang w:val="en-CA"/>
        </w:rPr>
      </w:pPr>
      <w:r>
        <w:rPr>
          <w:lang w:val="en-CA"/>
        </w:rPr>
        <w:t xml:space="preserve">3. </w:t>
      </w:r>
    </w:p>
    <w:p w14:paraId="3A7A8ECC" w14:textId="77777777" w:rsidR="00816497" w:rsidRDefault="00816497" w:rsidP="00816497">
      <w:pPr>
        <w:rPr>
          <w:lang w:val="en-CA"/>
        </w:rPr>
      </w:pPr>
    </w:p>
    <w:p w14:paraId="0AC5052D" w14:textId="77777777" w:rsidR="00816497" w:rsidRDefault="00816497" w:rsidP="00816497">
      <w:pPr>
        <w:rPr>
          <w:lang w:val="en-CA"/>
        </w:rPr>
      </w:pPr>
      <w:r>
        <w:rPr>
          <w:noProof/>
        </w:rPr>
        <w:drawing>
          <wp:inline distT="0" distB="0" distL="0" distR="0" wp14:anchorId="5B4F8F6D" wp14:editId="593C458F">
            <wp:extent cx="3994099" cy="2520467"/>
            <wp:effectExtent l="0" t="0" r="6985" b="0"/>
            <wp:docPr id="2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924" cy="2544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643363" w14:textId="77777777" w:rsidR="00816497" w:rsidRDefault="00816497" w:rsidP="00816497">
      <w:pPr>
        <w:rPr>
          <w:lang w:val="en-CA"/>
        </w:rPr>
      </w:pPr>
      <w:r>
        <w:rPr>
          <w:lang w:val="en-CA"/>
        </w:rPr>
        <w:br/>
      </w:r>
      <w:r>
        <w:rPr>
          <w:lang w:val="en-CA"/>
        </w:rPr>
        <w:br/>
      </w:r>
      <w:r>
        <w:rPr>
          <w:lang w:val="en-CA"/>
        </w:rPr>
        <w:br/>
      </w:r>
      <w:r>
        <w:rPr>
          <w:lang w:val="en-CA"/>
        </w:rPr>
        <w:br/>
      </w:r>
      <w:r>
        <w:rPr>
          <w:lang w:val="en-CA"/>
        </w:rPr>
        <w:br/>
      </w:r>
      <w:r>
        <w:rPr>
          <w:lang w:val="en-CA"/>
        </w:rPr>
        <w:br/>
      </w:r>
      <w:r>
        <w:rPr>
          <w:lang w:val="en-CA"/>
        </w:rPr>
        <w:br/>
      </w:r>
      <w:r>
        <w:rPr>
          <w:lang w:val="en-CA"/>
        </w:rPr>
        <w:br/>
      </w:r>
    </w:p>
    <w:p w14:paraId="761444F6" w14:textId="77777777" w:rsidR="00816497" w:rsidRDefault="00816497" w:rsidP="00816497">
      <w:pPr>
        <w:rPr>
          <w:lang w:val="en-CA"/>
        </w:rPr>
      </w:pPr>
      <w:r>
        <w:rPr>
          <w:lang w:val="en-CA"/>
        </w:rPr>
        <w:t>4.</w:t>
      </w:r>
    </w:p>
    <w:p w14:paraId="02A69612" w14:textId="77777777" w:rsidR="00816497" w:rsidRDefault="00816497" w:rsidP="00816497">
      <w:pPr>
        <w:rPr>
          <w:lang w:val="en-CA"/>
        </w:rPr>
      </w:pPr>
      <w:r>
        <w:rPr>
          <w:noProof/>
        </w:rPr>
        <w:drawing>
          <wp:inline distT="0" distB="0" distL="0" distR="0" wp14:anchorId="6BD550AA" wp14:editId="718470A2">
            <wp:extent cx="3670300" cy="2752725"/>
            <wp:effectExtent l="0" t="0" r="6350" b="9525"/>
            <wp:docPr id="5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831" cy="2760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D7D807" w14:textId="77777777" w:rsidR="00816497" w:rsidRDefault="00816497" w:rsidP="00816497">
      <w:pPr>
        <w:rPr>
          <w:lang w:val="en-CA"/>
        </w:rPr>
      </w:pPr>
    </w:p>
    <w:p w14:paraId="328753D2" w14:textId="77777777" w:rsidR="00816497" w:rsidRDefault="00816497" w:rsidP="00816497">
      <w:pPr>
        <w:rPr>
          <w:lang w:val="en-CA"/>
        </w:rPr>
      </w:pPr>
    </w:p>
    <w:p w14:paraId="0CA77084" w14:textId="77777777" w:rsidR="00816497" w:rsidRDefault="00816497" w:rsidP="00816497">
      <w:pPr>
        <w:rPr>
          <w:lang w:val="en-CA"/>
        </w:rPr>
      </w:pPr>
    </w:p>
    <w:p w14:paraId="0E942789" w14:textId="77777777" w:rsidR="00816497" w:rsidRDefault="00816497" w:rsidP="00816497">
      <w:pPr>
        <w:rPr>
          <w:lang w:val="en-CA"/>
        </w:rPr>
      </w:pPr>
    </w:p>
    <w:p w14:paraId="64BD735B" w14:textId="77777777" w:rsidR="00816497" w:rsidRDefault="00816497" w:rsidP="00816497">
      <w:pPr>
        <w:rPr>
          <w:lang w:val="en-CA"/>
        </w:rPr>
      </w:pPr>
    </w:p>
    <w:p w14:paraId="52FF59ED" w14:textId="77777777" w:rsidR="00816497" w:rsidRDefault="00816497" w:rsidP="00816497">
      <w:pPr>
        <w:rPr>
          <w:lang w:val="en-CA"/>
        </w:rPr>
      </w:pPr>
    </w:p>
    <w:p w14:paraId="4816D23B" w14:textId="6AD582A1" w:rsidR="006D7643" w:rsidRPr="004E6224" w:rsidRDefault="006D7643" w:rsidP="006D7643">
      <w:pPr>
        <w:autoSpaceDE w:val="0"/>
        <w:autoSpaceDN w:val="0"/>
        <w:adjustRightInd w:val="0"/>
        <w:rPr>
          <w:b/>
          <w:sz w:val="32"/>
          <w:szCs w:val="32"/>
          <w:u w:val="single"/>
          <w:lang w:val="en-US"/>
        </w:rPr>
      </w:pPr>
      <w:r>
        <w:rPr>
          <w:b/>
          <w:sz w:val="32"/>
          <w:szCs w:val="32"/>
          <w:u w:val="single"/>
          <w:lang w:val="en-US"/>
        </w:rPr>
        <w:lastRenderedPageBreak/>
        <w:t>Jerseys</w:t>
      </w:r>
      <w:r w:rsidRPr="004E6224">
        <w:rPr>
          <w:b/>
          <w:sz w:val="32"/>
          <w:szCs w:val="32"/>
          <w:u w:val="single"/>
          <w:lang w:val="en-US"/>
        </w:rPr>
        <w:t xml:space="preserve"> for Sale!</w:t>
      </w:r>
    </w:p>
    <w:p w14:paraId="2E8C0BFC" w14:textId="77777777" w:rsidR="006D7643" w:rsidRDefault="006D7643" w:rsidP="006D7643">
      <w:pPr>
        <w:autoSpaceDE w:val="0"/>
        <w:autoSpaceDN w:val="0"/>
        <w:adjustRightInd w:val="0"/>
        <w:rPr>
          <w:sz w:val="23"/>
          <w:szCs w:val="23"/>
          <w:lang w:val="en-US"/>
        </w:rPr>
      </w:pPr>
    </w:p>
    <w:p w14:paraId="4DB48143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 xml:space="preserve">Carolyn gets a job at the </w:t>
      </w:r>
      <w:proofErr w:type="spellStart"/>
      <w:r w:rsidRPr="00E56674">
        <w:rPr>
          <w:sz w:val="22"/>
          <w:szCs w:val="22"/>
          <w:lang w:val="en-US"/>
        </w:rPr>
        <w:t>Redblacks</w:t>
      </w:r>
      <w:proofErr w:type="spellEnd"/>
      <w:r w:rsidRPr="00E56674">
        <w:rPr>
          <w:sz w:val="22"/>
          <w:szCs w:val="22"/>
          <w:lang w:val="en-US"/>
        </w:rPr>
        <w:t xml:space="preserve"> selling football jerseys. She is paid a $10 flat fee plus $7.50 for every jersey she sells. Let her total pay be </w:t>
      </w:r>
      <w:r w:rsidRPr="00E56674">
        <w:rPr>
          <w:i/>
          <w:sz w:val="22"/>
          <w:szCs w:val="22"/>
          <w:lang w:val="en-US"/>
        </w:rPr>
        <w:t>p</w:t>
      </w:r>
      <w:r w:rsidRPr="00E56674">
        <w:rPr>
          <w:sz w:val="22"/>
          <w:szCs w:val="22"/>
          <w:lang w:val="en-US"/>
        </w:rPr>
        <w:t xml:space="preserve"> ($) and the number of jerseys she sells </w:t>
      </w:r>
      <w:r w:rsidRPr="00E56674">
        <w:rPr>
          <w:i/>
          <w:sz w:val="22"/>
          <w:szCs w:val="22"/>
          <w:lang w:val="en-US"/>
        </w:rPr>
        <w:t>n.</w:t>
      </w:r>
    </w:p>
    <w:p w14:paraId="20CFC274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</w:p>
    <w:tbl>
      <w:tblPr>
        <w:tblpPr w:leftFromText="180" w:rightFromText="180" w:vertAnchor="text" w:horzAnchor="page" w:tblpX="8929" w:tblpY="8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28"/>
        <w:gridCol w:w="1602"/>
      </w:tblGrid>
      <w:tr w:rsidR="006D7643" w:rsidRPr="00E56674" w14:paraId="622344F2" w14:textId="77777777" w:rsidTr="00816497">
        <w:tc>
          <w:tcPr>
            <w:tcW w:w="828" w:type="dxa"/>
          </w:tcPr>
          <w:p w14:paraId="5D63B12F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i/>
                <w:sz w:val="22"/>
                <w:szCs w:val="22"/>
                <w:lang w:val="en-US"/>
              </w:rPr>
            </w:pPr>
            <w:r w:rsidRPr="00E56674">
              <w:rPr>
                <w:i/>
                <w:sz w:val="22"/>
                <w:szCs w:val="22"/>
                <w:lang w:val="en-US"/>
              </w:rPr>
              <w:t>n</w:t>
            </w:r>
          </w:p>
        </w:tc>
        <w:tc>
          <w:tcPr>
            <w:tcW w:w="1602" w:type="dxa"/>
          </w:tcPr>
          <w:p w14:paraId="54913822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i/>
                <w:sz w:val="22"/>
                <w:szCs w:val="22"/>
                <w:lang w:val="en-US"/>
              </w:rPr>
            </w:pPr>
            <w:r w:rsidRPr="00E56674">
              <w:rPr>
                <w:i/>
                <w:sz w:val="22"/>
                <w:szCs w:val="22"/>
                <w:lang w:val="en-US"/>
              </w:rPr>
              <w:t>p</w:t>
            </w:r>
          </w:p>
        </w:tc>
      </w:tr>
      <w:tr w:rsidR="006D7643" w:rsidRPr="00E56674" w14:paraId="5E590870" w14:textId="77777777" w:rsidTr="00816497">
        <w:tc>
          <w:tcPr>
            <w:tcW w:w="828" w:type="dxa"/>
          </w:tcPr>
          <w:p w14:paraId="7E18D486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E56674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1602" w:type="dxa"/>
          </w:tcPr>
          <w:p w14:paraId="199E0601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6D7643" w:rsidRPr="00E56674" w14:paraId="60A1DC6B" w14:textId="77777777" w:rsidTr="00816497">
        <w:tc>
          <w:tcPr>
            <w:tcW w:w="828" w:type="dxa"/>
          </w:tcPr>
          <w:p w14:paraId="18A593BF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E56674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1602" w:type="dxa"/>
          </w:tcPr>
          <w:p w14:paraId="2321BECF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6D7643" w:rsidRPr="00E56674" w14:paraId="783C7D79" w14:textId="77777777" w:rsidTr="00816497">
        <w:tc>
          <w:tcPr>
            <w:tcW w:w="828" w:type="dxa"/>
          </w:tcPr>
          <w:p w14:paraId="3C91F12D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E56674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1602" w:type="dxa"/>
          </w:tcPr>
          <w:p w14:paraId="45DE324D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6D7643" w:rsidRPr="00E56674" w14:paraId="519A3475" w14:textId="77777777" w:rsidTr="00816497">
        <w:tc>
          <w:tcPr>
            <w:tcW w:w="828" w:type="dxa"/>
          </w:tcPr>
          <w:p w14:paraId="43A6926D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E56674">
              <w:rPr>
                <w:sz w:val="22"/>
                <w:szCs w:val="22"/>
                <w:lang w:val="en-US"/>
              </w:rPr>
              <w:t>15</w:t>
            </w:r>
          </w:p>
        </w:tc>
        <w:tc>
          <w:tcPr>
            <w:tcW w:w="1602" w:type="dxa"/>
          </w:tcPr>
          <w:p w14:paraId="684C4905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6D7643" w:rsidRPr="00E56674" w14:paraId="3A5A3FE3" w14:textId="77777777" w:rsidTr="00816497">
        <w:tc>
          <w:tcPr>
            <w:tcW w:w="828" w:type="dxa"/>
          </w:tcPr>
          <w:p w14:paraId="23DB5F12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E56674">
              <w:rPr>
                <w:sz w:val="22"/>
                <w:szCs w:val="22"/>
                <w:lang w:val="en-US"/>
              </w:rPr>
              <w:t>20</w:t>
            </w:r>
          </w:p>
        </w:tc>
        <w:tc>
          <w:tcPr>
            <w:tcW w:w="1602" w:type="dxa"/>
          </w:tcPr>
          <w:p w14:paraId="31DB04F7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6D7643" w:rsidRPr="00E56674" w14:paraId="12A6F39A" w14:textId="77777777" w:rsidTr="00816497">
        <w:tc>
          <w:tcPr>
            <w:tcW w:w="828" w:type="dxa"/>
          </w:tcPr>
          <w:p w14:paraId="3351BE3C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E56674">
              <w:rPr>
                <w:sz w:val="22"/>
                <w:szCs w:val="22"/>
                <w:lang w:val="en-US"/>
              </w:rPr>
              <w:t>25</w:t>
            </w:r>
          </w:p>
        </w:tc>
        <w:tc>
          <w:tcPr>
            <w:tcW w:w="1602" w:type="dxa"/>
          </w:tcPr>
          <w:p w14:paraId="61FBC44F" w14:textId="77777777" w:rsidR="006D7643" w:rsidRPr="00E56674" w:rsidRDefault="006D7643" w:rsidP="00816497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</w:p>
        </w:tc>
      </w:tr>
    </w:tbl>
    <w:p w14:paraId="29DC19D0" w14:textId="77777777" w:rsidR="006D7643" w:rsidRPr="00E56674" w:rsidRDefault="006D7643" w:rsidP="006D7643">
      <w:pPr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 xml:space="preserve">Complete the table of values to the right. </w:t>
      </w:r>
    </w:p>
    <w:p w14:paraId="7BD7033F" w14:textId="77777777" w:rsidR="006D7643" w:rsidRPr="00E56674" w:rsidRDefault="006D7643" w:rsidP="006D7643">
      <w:pPr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>What is an equation for Carolyn’s total pay?</w:t>
      </w:r>
    </w:p>
    <w:p w14:paraId="02A47B0E" w14:textId="77777777" w:rsidR="006D7643" w:rsidRPr="00E56674" w:rsidRDefault="006D7643" w:rsidP="006D7643">
      <w:pPr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>What is Carolyn’s pay if she sells 0 jerseys?</w:t>
      </w:r>
    </w:p>
    <w:p w14:paraId="7B11829A" w14:textId="77777777" w:rsidR="006D7643" w:rsidRPr="00E56674" w:rsidRDefault="006D7643" w:rsidP="006D7643">
      <w:pPr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u w:val="single"/>
          <w:lang w:val="en-US"/>
        </w:rPr>
        <w:t>Use your equation</w:t>
      </w:r>
      <w:r w:rsidRPr="00E56674">
        <w:rPr>
          <w:sz w:val="22"/>
          <w:szCs w:val="22"/>
          <w:lang w:val="en-US"/>
        </w:rPr>
        <w:t xml:space="preserve"> to find her pay if she sold 17 jerseys.</w:t>
      </w:r>
    </w:p>
    <w:p w14:paraId="69CC48D4" w14:textId="77777777" w:rsidR="006D7643" w:rsidRPr="00E56674" w:rsidRDefault="006D7643" w:rsidP="006D7643">
      <w:pPr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u w:val="single"/>
          <w:lang w:val="en-US"/>
        </w:rPr>
        <w:t>Use your equation</w:t>
      </w:r>
      <w:r w:rsidRPr="00E56674">
        <w:rPr>
          <w:sz w:val="22"/>
          <w:szCs w:val="22"/>
          <w:lang w:val="en-US"/>
        </w:rPr>
        <w:t xml:space="preserve"> to find how many jerseys she would need to sell to earn $182.50 for a game. </w:t>
      </w:r>
    </w:p>
    <w:p w14:paraId="5D12D9BC" w14:textId="77777777" w:rsidR="006D7643" w:rsidRPr="00E56674" w:rsidRDefault="006D7643" w:rsidP="006D7643">
      <w:pPr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>At the end of the season inventory is limited and Carolyn can only sell a maximum of 17 jerseys. What are the possible values that your two variables (</w:t>
      </w:r>
      <w:r w:rsidRPr="00E56674">
        <w:rPr>
          <w:i/>
          <w:sz w:val="22"/>
          <w:szCs w:val="22"/>
          <w:lang w:val="en-US"/>
        </w:rPr>
        <w:t>n</w:t>
      </w:r>
      <w:r w:rsidRPr="00E56674">
        <w:rPr>
          <w:sz w:val="22"/>
          <w:szCs w:val="22"/>
          <w:lang w:val="en-US"/>
        </w:rPr>
        <w:t xml:space="preserve"> and </w:t>
      </w:r>
      <w:r w:rsidRPr="00E56674">
        <w:rPr>
          <w:i/>
          <w:sz w:val="22"/>
          <w:szCs w:val="22"/>
          <w:lang w:val="en-US"/>
        </w:rPr>
        <w:t>p</w:t>
      </w:r>
      <w:r w:rsidRPr="00E56674">
        <w:rPr>
          <w:sz w:val="22"/>
          <w:szCs w:val="22"/>
          <w:lang w:val="en-US"/>
        </w:rPr>
        <w:t>) can be?</w:t>
      </w:r>
    </w:p>
    <w:p w14:paraId="3737F0A4" w14:textId="77777777" w:rsidR="006D7643" w:rsidRPr="00E56674" w:rsidRDefault="006D7643" w:rsidP="006D7643">
      <w:pPr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>What would the equation be if Carolyn were paid:</w:t>
      </w:r>
    </w:p>
    <w:p w14:paraId="78179A44" w14:textId="77777777" w:rsidR="006D7643" w:rsidRPr="00E56674" w:rsidRDefault="006D7643" w:rsidP="006D7643">
      <w:pPr>
        <w:numPr>
          <w:ilvl w:val="1"/>
          <w:numId w:val="2"/>
        </w:num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>$15 flat fee, plus $7.50 per jersey sold?</w:t>
      </w:r>
      <w:r w:rsidRPr="00E56674">
        <w:rPr>
          <w:sz w:val="22"/>
          <w:szCs w:val="22"/>
          <w:lang w:val="en-US"/>
        </w:rPr>
        <w:tab/>
        <w:t xml:space="preserve">   b. $10 flat fee, plus $9 per jersey?</w:t>
      </w:r>
    </w:p>
    <w:p w14:paraId="01DEC57B" w14:textId="64A0D312" w:rsidR="006D7643" w:rsidRPr="00E56674" w:rsidRDefault="006D7643" w:rsidP="006D7643">
      <w:pPr>
        <w:numPr>
          <w:ilvl w:val="0"/>
          <w:numId w:val="3"/>
        </w:numPr>
        <w:autoSpaceDE w:val="0"/>
        <w:autoSpaceDN w:val="0"/>
        <w:adjustRightInd w:val="0"/>
        <w:ind w:left="108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>$15 flat fee, plus $5 per jersey?</w:t>
      </w:r>
      <w:r w:rsidRPr="00E56674">
        <w:rPr>
          <w:sz w:val="22"/>
          <w:szCs w:val="22"/>
          <w:lang w:val="en-US"/>
        </w:rPr>
        <w:tab/>
      </w:r>
      <w:r w:rsidRPr="00E56674">
        <w:rPr>
          <w:sz w:val="22"/>
          <w:szCs w:val="22"/>
          <w:lang w:val="en-US"/>
        </w:rPr>
        <w:tab/>
        <w:t>d. $20 flat fee only?</w:t>
      </w:r>
      <w:r w:rsidR="0089552C" w:rsidRPr="00E56674">
        <w:rPr>
          <w:sz w:val="22"/>
          <w:szCs w:val="22"/>
          <w:lang w:val="en-US"/>
        </w:rPr>
        <w:t xml:space="preserve">      </w:t>
      </w:r>
      <w:r w:rsidRPr="00E56674">
        <w:rPr>
          <w:sz w:val="22"/>
          <w:szCs w:val="22"/>
          <w:lang w:val="en-US"/>
        </w:rPr>
        <w:t>e. $8 per jersey only?</w:t>
      </w:r>
    </w:p>
    <w:p w14:paraId="5A4ABE2C" w14:textId="77777777" w:rsidR="006D7643" w:rsidRDefault="006D7643" w:rsidP="006D7643">
      <w:pPr>
        <w:pStyle w:val="BodyText"/>
        <w:rPr>
          <w:b/>
          <w:sz w:val="32"/>
          <w:szCs w:val="32"/>
          <w:u w:val="single"/>
        </w:rPr>
      </w:pPr>
    </w:p>
    <w:p w14:paraId="006E8A90" w14:textId="77777777" w:rsidR="006D7643" w:rsidRPr="00B71123" w:rsidRDefault="006D7643" w:rsidP="006D7643">
      <w:pPr>
        <w:pStyle w:val="BodyText"/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>Lemonade Stand</w:t>
      </w:r>
    </w:p>
    <w:p w14:paraId="2BC661FF" w14:textId="77777777" w:rsidR="006D7643" w:rsidRDefault="006D7643" w:rsidP="006D7643">
      <w:pPr>
        <w:autoSpaceDE w:val="0"/>
        <w:autoSpaceDN w:val="0"/>
        <w:adjustRightInd w:val="0"/>
        <w:rPr>
          <w:b/>
          <w:bCs/>
          <w:sz w:val="23"/>
          <w:szCs w:val="23"/>
          <w:lang w:val="en-US"/>
        </w:rPr>
      </w:pPr>
    </w:p>
    <w:p w14:paraId="74AA4981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 xml:space="preserve">Suzie spends $25.00 on supplies to run a lemonade stand. By the end the week Suzie sold 110 glasses of lemonade and made a total profit of $8.00 (in other words, she sold 110 glasses for $33). Suzie is interested in the relationship between her </w:t>
      </w:r>
      <w:r w:rsidRPr="00E56674">
        <w:rPr>
          <w:b/>
          <w:i/>
          <w:sz w:val="22"/>
          <w:szCs w:val="22"/>
          <w:u w:val="single"/>
          <w:lang w:val="en-US"/>
        </w:rPr>
        <w:t>total profit</w:t>
      </w:r>
      <w:r w:rsidRPr="00E56674">
        <w:rPr>
          <w:sz w:val="22"/>
          <w:szCs w:val="22"/>
          <w:lang w:val="en-US"/>
        </w:rPr>
        <w:t xml:space="preserve"> and the </w:t>
      </w:r>
      <w:r w:rsidRPr="00E56674">
        <w:rPr>
          <w:b/>
          <w:i/>
          <w:sz w:val="22"/>
          <w:szCs w:val="22"/>
          <w:u w:val="single"/>
          <w:lang w:val="en-US"/>
        </w:rPr>
        <w:t>number of glasses of lemonade</w:t>
      </w:r>
      <w:r w:rsidRPr="00E56674">
        <w:rPr>
          <w:sz w:val="22"/>
          <w:szCs w:val="22"/>
          <w:lang w:val="en-US"/>
        </w:rPr>
        <w:t xml:space="preserve"> she sells.</w:t>
      </w:r>
      <w:r w:rsidRPr="00E56674">
        <w:rPr>
          <w:sz w:val="22"/>
          <w:szCs w:val="22"/>
          <w:lang w:val="en-US"/>
        </w:rPr>
        <w:br/>
        <w:t xml:space="preserve"> </w:t>
      </w:r>
    </w:p>
    <w:p w14:paraId="43D2C559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  <w:sectPr w:rsidR="006D7643" w:rsidRPr="00E56674" w:rsidSect="00FC193F">
          <w:pgSz w:w="12240" w:h="15840" w:code="1"/>
          <w:pgMar w:top="720" w:right="720" w:bottom="720" w:left="720" w:header="708" w:footer="708" w:gutter="0"/>
          <w:cols w:space="708" w:equalWidth="0">
            <w:col w:w="10106" w:space="708"/>
          </w:cols>
          <w:docGrid w:linePitch="360"/>
        </w:sectPr>
      </w:pPr>
    </w:p>
    <w:p w14:paraId="07E9C3B9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>1. What is the “fixed” cost of Suzie’s business?</w:t>
      </w:r>
    </w:p>
    <w:p w14:paraId="2E064243" w14:textId="7237045A" w:rsidR="006D7643" w:rsidRPr="00E56674" w:rsidRDefault="006D7643" w:rsidP="006D7643">
      <w:pPr>
        <w:autoSpaceDE w:val="0"/>
        <w:autoSpaceDN w:val="0"/>
        <w:adjustRightInd w:val="0"/>
        <w:ind w:left="-90"/>
        <w:rPr>
          <w:sz w:val="22"/>
          <w:szCs w:val="22"/>
          <w:lang w:val="en-US"/>
        </w:rPr>
        <w:sectPr w:rsidR="006D7643" w:rsidRPr="00E56674" w:rsidSect="00FC193F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4956" w:space="708"/>
            <w:col w:w="4802"/>
          </w:cols>
          <w:docGrid w:linePitch="360"/>
        </w:sectPr>
      </w:pPr>
      <w:r w:rsidRPr="00E56674">
        <w:rPr>
          <w:sz w:val="22"/>
          <w:szCs w:val="22"/>
          <w:lang w:val="en-US"/>
        </w:rPr>
        <w:t xml:space="preserve"> 2. If she spent $25 and had a profit of $8, how much revenue did the 110 glasses generate? </w:t>
      </w:r>
      <w:r w:rsidR="00E56674">
        <w:rPr>
          <w:sz w:val="22"/>
          <w:szCs w:val="22"/>
          <w:lang w:val="en-US"/>
        </w:rPr>
        <w:br/>
      </w:r>
    </w:p>
    <w:p w14:paraId="4128C4B4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 xml:space="preserve">3. How much money does Suzie receive </w:t>
      </w:r>
      <w:r w:rsidRPr="00E56674">
        <w:rPr>
          <w:b/>
          <w:i/>
          <w:sz w:val="22"/>
          <w:szCs w:val="22"/>
          <w:u w:val="single"/>
          <w:lang w:val="en-US"/>
        </w:rPr>
        <w:t>per glass</w:t>
      </w:r>
      <w:r w:rsidRPr="00E56674">
        <w:rPr>
          <w:sz w:val="22"/>
          <w:szCs w:val="22"/>
          <w:lang w:val="en-US"/>
        </w:rPr>
        <w:t xml:space="preserve"> of lemonade she sells?</w:t>
      </w:r>
      <w:r w:rsidRPr="00E56674">
        <w:rPr>
          <w:sz w:val="22"/>
          <w:szCs w:val="22"/>
          <w:lang w:val="en-US"/>
        </w:rPr>
        <w:br/>
        <w:t xml:space="preserve"> </w:t>
      </w:r>
    </w:p>
    <w:p w14:paraId="540F085A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 xml:space="preserve">4. Write an equation relating your two variables. </w:t>
      </w:r>
    </w:p>
    <w:p w14:paraId="5FC0522A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</w:p>
    <w:p w14:paraId="701CFD8E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  <w:sectPr w:rsidR="006D7643" w:rsidRPr="00E56674" w:rsidSect="00FC193F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4956" w:space="708"/>
            <w:col w:w="4802"/>
          </w:cols>
          <w:docGrid w:linePitch="360"/>
        </w:sectPr>
      </w:pPr>
    </w:p>
    <w:p w14:paraId="23382ACC" w14:textId="0C92F5B0" w:rsidR="006D7643" w:rsidRPr="00E56674" w:rsidRDefault="0089552C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noProof/>
          <w:sz w:val="22"/>
          <w:szCs w:val="22"/>
        </w:rPr>
        <w:drawing>
          <wp:anchor distT="0" distB="0" distL="114300" distR="114300" simplePos="0" relativeHeight="251667456" behindDoc="1" locked="0" layoutInCell="1" allowOverlap="1" wp14:anchorId="49FB7FAA" wp14:editId="454027CC">
            <wp:simplePos x="0" y="0"/>
            <wp:positionH relativeFrom="column">
              <wp:posOffset>3427095</wp:posOffset>
            </wp:positionH>
            <wp:positionV relativeFrom="paragraph">
              <wp:posOffset>356870</wp:posOffset>
            </wp:positionV>
            <wp:extent cx="2991485" cy="1971040"/>
            <wp:effectExtent l="0" t="0" r="0" b="0"/>
            <wp:wrapTight wrapText="bothSides">
              <wp:wrapPolygon edited="0">
                <wp:start x="0" y="0"/>
                <wp:lineTo x="0" y="21294"/>
                <wp:lineTo x="21458" y="21294"/>
                <wp:lineTo x="21458" y="0"/>
                <wp:lineTo x="0" y="0"/>
              </wp:wrapPolygon>
            </wp:wrapTight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1485" cy="1971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7643" w:rsidRPr="00E56674">
        <w:rPr>
          <w:sz w:val="22"/>
          <w:szCs w:val="22"/>
          <w:lang w:val="en-US"/>
        </w:rPr>
        <w:t>5. Suzie wonders how much money she will earn in other weeks when she sells a different number of glasses of lemonade. Draw a graph showing Suzie’s profit if she sells anywhere from 0 to 200 glasses of lemonade. Use increments of 40 glasses of lemonade.</w:t>
      </w:r>
    </w:p>
    <w:tbl>
      <w:tblPr>
        <w:tblpPr w:leftFromText="180" w:rightFromText="180" w:vertAnchor="text" w:horzAnchor="page" w:tblpX="1499" w:tblpY="13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78"/>
        <w:gridCol w:w="1494"/>
      </w:tblGrid>
      <w:tr w:rsidR="0089552C" w:rsidRPr="00686637" w14:paraId="64D32287" w14:textId="77777777" w:rsidTr="0089552C">
        <w:tc>
          <w:tcPr>
            <w:tcW w:w="1278" w:type="dxa"/>
          </w:tcPr>
          <w:p w14:paraId="485C4E54" w14:textId="77777777" w:rsidR="0089552C" w:rsidRPr="0089552C" w:rsidRDefault="0089552C" w:rsidP="0089552C">
            <w:pPr>
              <w:autoSpaceDE w:val="0"/>
              <w:autoSpaceDN w:val="0"/>
              <w:adjustRightInd w:val="0"/>
              <w:rPr>
                <w:sz w:val="32"/>
                <w:szCs w:val="32"/>
                <w:lang w:val="en-US"/>
              </w:rPr>
            </w:pPr>
          </w:p>
        </w:tc>
        <w:tc>
          <w:tcPr>
            <w:tcW w:w="1494" w:type="dxa"/>
          </w:tcPr>
          <w:p w14:paraId="1835D904" w14:textId="77777777" w:rsidR="0089552C" w:rsidRPr="0089552C" w:rsidRDefault="0089552C" w:rsidP="0089552C">
            <w:pPr>
              <w:autoSpaceDE w:val="0"/>
              <w:autoSpaceDN w:val="0"/>
              <w:adjustRightInd w:val="0"/>
              <w:rPr>
                <w:sz w:val="32"/>
                <w:szCs w:val="32"/>
                <w:lang w:val="en-US"/>
              </w:rPr>
            </w:pPr>
          </w:p>
        </w:tc>
      </w:tr>
      <w:tr w:rsidR="0089552C" w:rsidRPr="00686637" w14:paraId="7A5B56DE" w14:textId="77777777" w:rsidTr="0089552C">
        <w:tc>
          <w:tcPr>
            <w:tcW w:w="1278" w:type="dxa"/>
          </w:tcPr>
          <w:p w14:paraId="12E0781A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  <w:r w:rsidRPr="0089552C">
              <w:rPr>
                <w:sz w:val="32"/>
                <w:szCs w:val="32"/>
                <w:lang w:val="en-US"/>
              </w:rPr>
              <w:t>0</w:t>
            </w:r>
          </w:p>
        </w:tc>
        <w:tc>
          <w:tcPr>
            <w:tcW w:w="1494" w:type="dxa"/>
          </w:tcPr>
          <w:p w14:paraId="486C35DE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  <w:r w:rsidRPr="0089552C">
              <w:rPr>
                <w:sz w:val="32"/>
                <w:szCs w:val="32"/>
                <w:lang w:val="en-US"/>
              </w:rPr>
              <w:t>-25</w:t>
            </w:r>
          </w:p>
        </w:tc>
      </w:tr>
      <w:tr w:rsidR="0089552C" w:rsidRPr="00686637" w14:paraId="31519998" w14:textId="77777777" w:rsidTr="0089552C">
        <w:tc>
          <w:tcPr>
            <w:tcW w:w="1278" w:type="dxa"/>
          </w:tcPr>
          <w:p w14:paraId="1D207EF5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  <w:r w:rsidRPr="0089552C">
              <w:rPr>
                <w:sz w:val="32"/>
                <w:szCs w:val="32"/>
                <w:lang w:val="en-US"/>
              </w:rPr>
              <w:t>40</w:t>
            </w:r>
          </w:p>
        </w:tc>
        <w:tc>
          <w:tcPr>
            <w:tcW w:w="1494" w:type="dxa"/>
          </w:tcPr>
          <w:p w14:paraId="02B33DAC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</w:p>
        </w:tc>
      </w:tr>
      <w:tr w:rsidR="0089552C" w:rsidRPr="00686637" w14:paraId="5406E95B" w14:textId="77777777" w:rsidTr="0089552C">
        <w:tc>
          <w:tcPr>
            <w:tcW w:w="1278" w:type="dxa"/>
          </w:tcPr>
          <w:p w14:paraId="227E3936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  <w:r w:rsidRPr="0089552C">
              <w:rPr>
                <w:sz w:val="32"/>
                <w:szCs w:val="32"/>
                <w:lang w:val="en-US"/>
              </w:rPr>
              <w:t>80</w:t>
            </w:r>
          </w:p>
        </w:tc>
        <w:tc>
          <w:tcPr>
            <w:tcW w:w="1494" w:type="dxa"/>
          </w:tcPr>
          <w:p w14:paraId="5F6580B1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</w:p>
        </w:tc>
      </w:tr>
      <w:tr w:rsidR="0089552C" w:rsidRPr="00686637" w14:paraId="5CC2453E" w14:textId="77777777" w:rsidTr="0089552C">
        <w:tc>
          <w:tcPr>
            <w:tcW w:w="1278" w:type="dxa"/>
          </w:tcPr>
          <w:p w14:paraId="283326D8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1494" w:type="dxa"/>
          </w:tcPr>
          <w:p w14:paraId="4D65FDB1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</w:p>
        </w:tc>
      </w:tr>
      <w:tr w:rsidR="0089552C" w:rsidRPr="00686637" w14:paraId="3C487EC3" w14:textId="77777777" w:rsidTr="0089552C">
        <w:tc>
          <w:tcPr>
            <w:tcW w:w="1278" w:type="dxa"/>
          </w:tcPr>
          <w:p w14:paraId="23E7427A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1494" w:type="dxa"/>
          </w:tcPr>
          <w:p w14:paraId="79EE0BD2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</w:p>
        </w:tc>
      </w:tr>
      <w:tr w:rsidR="0089552C" w:rsidRPr="00686637" w14:paraId="45B664BB" w14:textId="77777777" w:rsidTr="0089552C">
        <w:tc>
          <w:tcPr>
            <w:tcW w:w="1278" w:type="dxa"/>
          </w:tcPr>
          <w:p w14:paraId="4433C1E7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1494" w:type="dxa"/>
          </w:tcPr>
          <w:p w14:paraId="10A28433" w14:textId="77777777" w:rsidR="0089552C" w:rsidRPr="0089552C" w:rsidRDefault="0089552C" w:rsidP="0089552C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  <w:lang w:val="en-US"/>
              </w:rPr>
            </w:pPr>
          </w:p>
        </w:tc>
      </w:tr>
    </w:tbl>
    <w:p w14:paraId="3CCE917A" w14:textId="7A9037C8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20AE8184" w14:textId="77777777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61AB72CD" w14:textId="77777777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  <w:sectPr w:rsidR="006D7643" w:rsidRPr="00686637" w:rsidSect="00FC193F">
          <w:type w:val="continuous"/>
          <w:pgSz w:w="12240" w:h="15840" w:code="1"/>
          <w:pgMar w:top="720" w:right="720" w:bottom="720" w:left="720" w:header="708" w:footer="708" w:gutter="0"/>
          <w:cols w:space="708" w:equalWidth="0">
            <w:col w:w="10106"/>
          </w:cols>
          <w:docGrid w:linePitch="360"/>
        </w:sectPr>
      </w:pPr>
    </w:p>
    <w:p w14:paraId="0960181D" w14:textId="2E65A5B6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4689CAC1" w14:textId="77777777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2F342D20" w14:textId="46FEB7A4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7FB3E463" w14:textId="0710A035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334D99E9" w14:textId="6D2CA854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43164182" w14:textId="77777777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47DBE51A" w14:textId="77777777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59F0FE38" w14:textId="77777777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31383ABE" w14:textId="77777777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  <w:sectPr w:rsidR="006D7643" w:rsidRPr="00686637" w:rsidSect="00FC193F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4956" w:space="708"/>
            <w:col w:w="4802"/>
          </w:cols>
          <w:docGrid w:linePitch="360"/>
        </w:sectPr>
      </w:pPr>
    </w:p>
    <w:p w14:paraId="622267CE" w14:textId="77777777" w:rsidR="006D7643" w:rsidRPr="00686637" w:rsidRDefault="006D7643" w:rsidP="006D7643">
      <w:pPr>
        <w:autoSpaceDE w:val="0"/>
        <w:autoSpaceDN w:val="0"/>
        <w:adjustRightInd w:val="0"/>
        <w:rPr>
          <w:lang w:val="en-US"/>
        </w:rPr>
        <w:sectPr w:rsidR="006D7643" w:rsidRPr="00686637" w:rsidSect="00FC193F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</w:p>
    <w:p w14:paraId="1C9E9426" w14:textId="77777777" w:rsidR="00E56674" w:rsidRDefault="006D7643" w:rsidP="00E56674">
      <w:pPr>
        <w:autoSpaceDE w:val="0"/>
        <w:autoSpaceDN w:val="0"/>
        <w:adjustRightInd w:val="0"/>
        <w:ind w:left="-9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 xml:space="preserve">7. Find Suzie’s profit if she sells 62 glasses of lemonade </w:t>
      </w:r>
    </w:p>
    <w:p w14:paraId="4485E896" w14:textId="1A03BE0C" w:rsidR="006D7643" w:rsidRPr="00E56674" w:rsidRDefault="006D7643" w:rsidP="00E56674">
      <w:pPr>
        <w:autoSpaceDE w:val="0"/>
        <w:autoSpaceDN w:val="0"/>
        <w:adjustRightInd w:val="0"/>
        <w:ind w:left="630" w:firstLine="81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>a) using your graph</w:t>
      </w:r>
    </w:p>
    <w:p w14:paraId="6038A5C5" w14:textId="3F08D0B6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ab/>
      </w:r>
      <w:r w:rsidR="0089552C" w:rsidRPr="00E56674">
        <w:rPr>
          <w:sz w:val="22"/>
          <w:szCs w:val="22"/>
          <w:lang w:val="en-US"/>
        </w:rPr>
        <w:tab/>
      </w:r>
      <w:r w:rsidRPr="00E56674">
        <w:rPr>
          <w:sz w:val="22"/>
          <w:szCs w:val="22"/>
          <w:lang w:val="en-US"/>
        </w:rPr>
        <w:t>b) using your equation</w:t>
      </w:r>
    </w:p>
    <w:p w14:paraId="7F3E8076" w14:textId="2FA50544" w:rsidR="00E56674" w:rsidRDefault="0089552C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br/>
      </w:r>
    </w:p>
    <w:p w14:paraId="40C52AD6" w14:textId="7B6D6ABE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 xml:space="preserve">8. Find the </w:t>
      </w:r>
      <w:r w:rsidR="00E56674">
        <w:rPr>
          <w:sz w:val="22"/>
          <w:szCs w:val="22"/>
          <w:lang w:val="en-US"/>
        </w:rPr>
        <w:t>#</w:t>
      </w:r>
      <w:r w:rsidRPr="00E56674">
        <w:rPr>
          <w:sz w:val="22"/>
          <w:szCs w:val="22"/>
          <w:lang w:val="en-US"/>
        </w:rPr>
        <w:t xml:space="preserve"> of glasses Suzie needs to sell to </w:t>
      </w:r>
      <w:r w:rsidRPr="00E56674">
        <w:rPr>
          <w:sz w:val="22"/>
          <w:szCs w:val="22"/>
          <w:u w:val="single"/>
          <w:lang w:val="en-US"/>
        </w:rPr>
        <w:t>break even</w:t>
      </w:r>
      <w:r w:rsidR="0089552C" w:rsidRPr="00E56674">
        <w:rPr>
          <w:sz w:val="22"/>
          <w:szCs w:val="22"/>
          <w:lang w:val="en-US"/>
        </w:rPr>
        <w:t xml:space="preserve">    </w:t>
      </w:r>
      <w:r w:rsidR="0089552C" w:rsidRPr="00E56674">
        <w:rPr>
          <w:sz w:val="22"/>
          <w:szCs w:val="22"/>
          <w:lang w:val="en-US"/>
        </w:rPr>
        <w:tab/>
      </w:r>
      <w:r w:rsidR="00E56674">
        <w:rPr>
          <w:sz w:val="22"/>
          <w:szCs w:val="22"/>
          <w:lang w:val="en-US"/>
        </w:rPr>
        <w:tab/>
      </w:r>
      <w:r w:rsidRPr="00E56674">
        <w:rPr>
          <w:sz w:val="22"/>
          <w:szCs w:val="22"/>
          <w:lang w:val="en-US"/>
        </w:rPr>
        <w:t>a) with your graph</w:t>
      </w:r>
    </w:p>
    <w:p w14:paraId="67092AE2" w14:textId="53190DEE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ab/>
      </w:r>
      <w:r w:rsidR="0089552C" w:rsidRPr="00E56674">
        <w:rPr>
          <w:sz w:val="22"/>
          <w:szCs w:val="22"/>
          <w:lang w:val="en-US"/>
        </w:rPr>
        <w:tab/>
      </w:r>
      <w:r w:rsidRPr="00E56674">
        <w:rPr>
          <w:sz w:val="22"/>
          <w:szCs w:val="22"/>
          <w:lang w:val="en-US"/>
        </w:rPr>
        <w:t>b) using your equation</w:t>
      </w:r>
    </w:p>
    <w:p w14:paraId="65BF0374" w14:textId="7454690E" w:rsidR="006D7643" w:rsidRPr="00E56674" w:rsidRDefault="0089552C" w:rsidP="006D7643">
      <w:pPr>
        <w:autoSpaceDE w:val="0"/>
        <w:autoSpaceDN w:val="0"/>
        <w:adjustRightInd w:val="0"/>
        <w:rPr>
          <w:sz w:val="22"/>
          <w:szCs w:val="22"/>
          <w:lang w:val="en-US"/>
        </w:rPr>
        <w:sectPr w:rsidR="006D7643" w:rsidRPr="00E56674" w:rsidSect="00FC193F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5130" w:space="360"/>
            <w:col w:w="4976"/>
          </w:cols>
          <w:docGrid w:linePitch="360"/>
        </w:sectPr>
      </w:pPr>
      <w:r w:rsidRPr="00E56674">
        <w:rPr>
          <w:sz w:val="22"/>
          <w:szCs w:val="22"/>
          <w:lang w:val="en-US"/>
        </w:rPr>
        <w:br/>
      </w:r>
    </w:p>
    <w:p w14:paraId="6BF473CC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>10. How would your graph be different if Suzie’s cost for supplies went up to $30? What about down to $20?</w:t>
      </w:r>
    </w:p>
    <w:p w14:paraId="62775BC9" w14:textId="77777777" w:rsidR="00E56674" w:rsidRDefault="00E56674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</w:p>
    <w:p w14:paraId="2D5CD626" w14:textId="77777777" w:rsidR="00E56674" w:rsidRDefault="00E56674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</w:p>
    <w:p w14:paraId="1C0B4037" w14:textId="1BD324E2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E56674">
        <w:rPr>
          <w:sz w:val="22"/>
          <w:szCs w:val="22"/>
          <w:lang w:val="en-US"/>
        </w:rPr>
        <w:t>11. How would your graph be different if Suzie charged 50 cents/glass? What about 20 cents/glass?</w:t>
      </w:r>
    </w:p>
    <w:p w14:paraId="17E17D96" w14:textId="77777777" w:rsidR="006D7643" w:rsidRPr="00E56674" w:rsidRDefault="006D7643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</w:p>
    <w:p w14:paraId="306DC68E" w14:textId="77777777" w:rsidR="00B11B4F" w:rsidRPr="00E56674" w:rsidRDefault="00B11B4F" w:rsidP="006D7643">
      <w:pPr>
        <w:autoSpaceDE w:val="0"/>
        <w:autoSpaceDN w:val="0"/>
        <w:adjustRightInd w:val="0"/>
        <w:rPr>
          <w:sz w:val="22"/>
          <w:szCs w:val="22"/>
          <w:lang w:val="en-US"/>
        </w:rPr>
      </w:pPr>
    </w:p>
    <w:p w14:paraId="4F9CFEBD" w14:textId="77777777" w:rsidR="00B11B4F" w:rsidRDefault="00B11B4F" w:rsidP="006D7643">
      <w:pPr>
        <w:autoSpaceDE w:val="0"/>
        <w:autoSpaceDN w:val="0"/>
        <w:adjustRightInd w:val="0"/>
        <w:rPr>
          <w:lang w:val="en-US"/>
        </w:rPr>
      </w:pPr>
    </w:p>
    <w:p w14:paraId="76AB2F0E" w14:textId="7E66FA4B" w:rsidR="00B11B4F" w:rsidRPr="00686637" w:rsidRDefault="00B11B4F" w:rsidP="006D7643">
      <w:pPr>
        <w:autoSpaceDE w:val="0"/>
        <w:autoSpaceDN w:val="0"/>
        <w:adjustRightInd w:val="0"/>
        <w:rPr>
          <w:lang w:val="en-US"/>
        </w:rPr>
        <w:sectPr w:rsidR="00B11B4F" w:rsidRPr="00686637" w:rsidSect="00FC193F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4956" w:space="708"/>
            <w:col w:w="4802"/>
          </w:cols>
          <w:docGrid w:linePitch="360"/>
        </w:sectPr>
      </w:pPr>
    </w:p>
    <w:p w14:paraId="4C3F8663" w14:textId="08B0EAA7" w:rsidR="006D7643" w:rsidRDefault="006D7643" w:rsidP="006D7643">
      <w:pPr>
        <w:autoSpaceDE w:val="0"/>
        <w:autoSpaceDN w:val="0"/>
        <w:adjustRightInd w:val="0"/>
        <w:rPr>
          <w:lang w:val="en-US"/>
        </w:rPr>
      </w:pPr>
      <w:r>
        <w:rPr>
          <w:b/>
          <w:i/>
          <w:noProof/>
          <w:sz w:val="28"/>
          <w:szCs w:val="28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71190CFD" wp14:editId="49AC1B09">
                <wp:simplePos x="0" y="0"/>
                <wp:positionH relativeFrom="margin">
                  <wp:align>left</wp:align>
                </wp:positionH>
                <wp:positionV relativeFrom="paragraph">
                  <wp:posOffset>-189890</wp:posOffset>
                </wp:positionV>
                <wp:extent cx="6286500" cy="903605"/>
                <wp:effectExtent l="0" t="0" r="19050" b="1079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903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8EFFC9" id="Rectangle 6" o:spid="_x0000_s1026" style="position:absolute;margin-left:0;margin-top:-14.95pt;width:495pt;height:71.15pt;z-index:-2516551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">
                <w10:wrap anchorx="margin"/>
              </v:rect>
            </w:pict>
          </mc:Fallback>
        </mc:AlternateContent>
      </w:r>
      <w:r w:rsidRPr="007A2CB2">
        <w:rPr>
          <w:b/>
          <w:i/>
          <w:sz w:val="28"/>
          <w:szCs w:val="28"/>
          <w:u w:val="single"/>
          <w:lang w:val="en-US"/>
        </w:rPr>
        <w:t>More partial variation situations</w:t>
      </w:r>
      <w:r>
        <w:rPr>
          <w:lang w:val="en-US"/>
        </w:rPr>
        <w:t xml:space="preserve">…remember: think </w:t>
      </w:r>
      <w:r w:rsidRPr="007A2CB2">
        <w:rPr>
          <w:sz w:val="36"/>
          <w:szCs w:val="36"/>
          <w:lang w:val="en-US"/>
        </w:rPr>
        <w:t>y = mx + b</w:t>
      </w:r>
    </w:p>
    <w:p w14:paraId="3C135424" w14:textId="2420CEB1" w:rsidR="006D7643" w:rsidRDefault="006D7643" w:rsidP="006D7643">
      <w:pPr>
        <w:autoSpaceDE w:val="0"/>
        <w:autoSpaceDN w:val="0"/>
        <w:adjustRightInd w:val="0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144A9B" wp14:editId="01DD5C0B">
                <wp:simplePos x="0" y="0"/>
                <wp:positionH relativeFrom="column">
                  <wp:posOffset>3429000</wp:posOffset>
                </wp:positionH>
                <wp:positionV relativeFrom="paragraph">
                  <wp:posOffset>-34290</wp:posOffset>
                </wp:positionV>
                <wp:extent cx="571500" cy="228600"/>
                <wp:effectExtent l="38100" t="13335" r="9525" b="5334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3DE3AB" id="Straight Connector 5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-2.7pt" to="31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">
                <v:stroke endarrow="block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7F1086" wp14:editId="41016E24">
                <wp:simplePos x="0" y="0"/>
                <wp:positionH relativeFrom="column">
                  <wp:posOffset>4572000</wp:posOffset>
                </wp:positionH>
                <wp:positionV relativeFrom="paragraph">
                  <wp:posOffset>-34290</wp:posOffset>
                </wp:positionV>
                <wp:extent cx="457200" cy="228600"/>
                <wp:effectExtent l="9525" t="13335" r="38100" b="5334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825D40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-2.7pt" to="396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">
                <v:stroke endarrow="block"/>
              </v:line>
            </w:pict>
          </mc:Fallback>
        </mc:AlternateContent>
      </w:r>
    </w:p>
    <w:p w14:paraId="4C8FAA31" w14:textId="77777777" w:rsidR="006D7643" w:rsidRDefault="006D7643" w:rsidP="006D7643">
      <w:pPr>
        <w:autoSpaceDE w:val="0"/>
        <w:autoSpaceDN w:val="0"/>
        <w:adjustRightInd w:val="0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Rate of change</w:t>
      </w:r>
      <w:r>
        <w:rPr>
          <w:lang w:val="en-US"/>
        </w:rPr>
        <w:tab/>
      </w:r>
      <w:r>
        <w:rPr>
          <w:lang w:val="en-US"/>
        </w:rPr>
        <w:tab/>
        <w:t>initial value</w:t>
      </w:r>
    </w:p>
    <w:p w14:paraId="3E80EDB9" w14:textId="77777777" w:rsidR="006D7643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732C9677" w14:textId="77777777" w:rsidR="006D7643" w:rsidRDefault="006D7643" w:rsidP="006D7643">
      <w:pPr>
        <w:autoSpaceDE w:val="0"/>
        <w:autoSpaceDN w:val="0"/>
        <w:adjustRightInd w:val="0"/>
        <w:rPr>
          <w:b/>
          <w:i/>
          <w:u w:val="single"/>
          <w:lang w:val="en-US"/>
        </w:rPr>
      </w:pPr>
    </w:p>
    <w:p w14:paraId="10953F48" w14:textId="77777777" w:rsidR="006D7643" w:rsidRPr="0009729B" w:rsidRDefault="006D7643" w:rsidP="0089552C">
      <w:pPr>
        <w:autoSpaceDE w:val="0"/>
        <w:autoSpaceDN w:val="0"/>
        <w:adjustRightInd w:val="0"/>
        <w:ind w:left="720"/>
        <w:rPr>
          <w:b/>
          <w:i/>
          <w:u w:val="single"/>
          <w:lang w:val="en-US"/>
        </w:rPr>
      </w:pPr>
      <w:r w:rsidRPr="0009729B">
        <w:rPr>
          <w:b/>
          <w:i/>
          <w:u w:val="single"/>
          <w:lang w:val="en-US"/>
        </w:rPr>
        <w:t>Do these questions on a separate sheet of paper.</w:t>
      </w:r>
    </w:p>
    <w:p w14:paraId="48A95DEF" w14:textId="77777777" w:rsidR="006D7643" w:rsidRDefault="006D7643" w:rsidP="0089552C">
      <w:pPr>
        <w:autoSpaceDE w:val="0"/>
        <w:autoSpaceDN w:val="0"/>
        <w:adjustRightInd w:val="0"/>
        <w:ind w:left="720"/>
        <w:rPr>
          <w:lang w:val="en-US"/>
        </w:rPr>
      </w:pPr>
    </w:p>
    <w:p w14:paraId="24857D2E" w14:textId="58988DAA" w:rsidR="006D7643" w:rsidRPr="00A839A2" w:rsidRDefault="006D7643" w:rsidP="0089552C">
      <w:pPr>
        <w:numPr>
          <w:ilvl w:val="0"/>
          <w:numId w:val="1"/>
        </w:numPr>
        <w:tabs>
          <w:tab w:val="clear" w:pos="720"/>
          <w:tab w:val="num" w:pos="1440"/>
        </w:tabs>
        <w:autoSpaceDE w:val="0"/>
        <w:autoSpaceDN w:val="0"/>
        <w:adjustRightInd w:val="0"/>
        <w:rPr>
          <w:lang w:val="en-US"/>
        </w:rPr>
      </w:pPr>
      <w:r>
        <w:rPr>
          <w:lang w:val="en-US"/>
        </w:rPr>
        <w:t>A mobile phone company charges a flat fee of $20 and a cost per minute. When your phone bill comes, you discover that you talked for 150 minutes, and your total bill was $72.50 including the flat fee. Determine</w:t>
      </w:r>
      <w:r>
        <w:rPr>
          <w:lang w:val="en-US"/>
        </w:rPr>
        <w:br/>
        <w:t>a) the cost per minute of talk time</w:t>
      </w:r>
      <w:r>
        <w:rPr>
          <w:lang w:val="en-US"/>
        </w:rPr>
        <w:br/>
        <w:t>b) an equation showing the relationship (you will need to introduce variables)</w:t>
      </w:r>
      <w:r>
        <w:rPr>
          <w:lang w:val="en-US"/>
        </w:rPr>
        <w:br/>
        <w:t>c) how much it will cost (including the flat fee) to talk for 275 minutes (use your equation)</w:t>
      </w:r>
      <w:r>
        <w:rPr>
          <w:lang w:val="en-US"/>
        </w:rPr>
        <w:br/>
        <w:t>d) how long you talked for if you total bill came to $51.15 (use your equation)</w:t>
      </w:r>
      <w:r>
        <w:rPr>
          <w:lang w:val="en-US"/>
        </w:rPr>
        <w:br/>
      </w:r>
      <w:r w:rsidR="0089552C">
        <w:rPr>
          <w:lang w:val="en-US"/>
        </w:rPr>
        <w:br/>
      </w:r>
      <w:r w:rsidR="0089552C">
        <w:rPr>
          <w:lang w:val="en-US"/>
        </w:rPr>
        <w:br/>
      </w:r>
      <w:r w:rsidR="0089552C">
        <w:rPr>
          <w:lang w:val="en-US"/>
        </w:rPr>
        <w:br/>
      </w:r>
    </w:p>
    <w:p w14:paraId="30202202" w14:textId="1853F8C8" w:rsidR="006D7643" w:rsidRPr="00A839A2" w:rsidRDefault="006D7643" w:rsidP="0089552C">
      <w:pPr>
        <w:numPr>
          <w:ilvl w:val="0"/>
          <w:numId w:val="1"/>
        </w:numPr>
        <w:tabs>
          <w:tab w:val="clear" w:pos="720"/>
          <w:tab w:val="num" w:pos="1440"/>
        </w:tabs>
        <w:autoSpaceDE w:val="0"/>
        <w:autoSpaceDN w:val="0"/>
        <w:adjustRightInd w:val="0"/>
        <w:rPr>
          <w:lang w:val="en-US"/>
        </w:rPr>
      </w:pPr>
      <w:r>
        <w:rPr>
          <w:lang w:val="en-US"/>
        </w:rPr>
        <w:t>An airplane traveling at an altitude of 5000 m begins descending (going downwards) at a constant rate. After 15 seconds, the airplane has descended 72 m. Determine</w:t>
      </w:r>
      <w:r>
        <w:rPr>
          <w:lang w:val="en-US"/>
        </w:rPr>
        <w:br/>
        <w:t>a) the rate of change for this situation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) an equation showing the relationship</w:t>
      </w:r>
      <w:r>
        <w:rPr>
          <w:lang w:val="en-US"/>
        </w:rPr>
        <w:br/>
        <w:t>c) the altitude of the plane after 75 seconds</w:t>
      </w:r>
      <w:r>
        <w:rPr>
          <w:lang w:val="en-US"/>
        </w:rPr>
        <w:tab/>
      </w:r>
      <w:r>
        <w:rPr>
          <w:lang w:val="en-US"/>
        </w:rPr>
        <w:tab/>
        <w:t>d) how long it will take the plane to land.</w:t>
      </w:r>
      <w:r>
        <w:rPr>
          <w:lang w:val="en-US"/>
        </w:rPr>
        <w:br/>
      </w:r>
      <w:r w:rsidR="0089552C">
        <w:rPr>
          <w:lang w:val="en-US"/>
        </w:rPr>
        <w:br/>
      </w:r>
      <w:r w:rsidR="0089552C">
        <w:rPr>
          <w:lang w:val="en-US"/>
        </w:rPr>
        <w:br/>
      </w:r>
      <w:r w:rsidR="0089552C">
        <w:rPr>
          <w:lang w:val="en-US"/>
        </w:rPr>
        <w:br/>
      </w:r>
    </w:p>
    <w:p w14:paraId="5BC56777" w14:textId="78E010BA" w:rsidR="006D7643" w:rsidRPr="00A839A2" w:rsidRDefault="006D7643" w:rsidP="0089552C">
      <w:pPr>
        <w:numPr>
          <w:ilvl w:val="0"/>
          <w:numId w:val="1"/>
        </w:numPr>
        <w:tabs>
          <w:tab w:val="clear" w:pos="720"/>
          <w:tab w:val="num" w:pos="1440"/>
        </w:tabs>
        <w:autoSpaceDE w:val="0"/>
        <w:autoSpaceDN w:val="0"/>
        <w:adjustRightInd w:val="0"/>
        <w:rPr>
          <w:lang w:val="en-US"/>
        </w:rPr>
      </w:pPr>
      <w:r>
        <w:rPr>
          <w:lang w:val="en-US"/>
        </w:rPr>
        <w:t>You plant a small tree which begins growing at a constant rate. You measure the height of the tree after 3 weeks, and its height is 33 cm. You measure the height of the tree again after 7 weeks and its height is 38.2 cm. Determine</w:t>
      </w:r>
      <w:r>
        <w:rPr>
          <w:lang w:val="en-US"/>
        </w:rPr>
        <w:br/>
        <w:t>a) the rate of change for this situation</w:t>
      </w:r>
      <w:r>
        <w:rPr>
          <w:lang w:val="en-US"/>
        </w:rPr>
        <w:br/>
        <w:t>b) how tall the tree was when you planted it (the “initial value”)</w:t>
      </w:r>
      <w:r>
        <w:rPr>
          <w:lang w:val="en-US"/>
        </w:rPr>
        <w:br/>
        <w:t>c) an equation showing the relationship</w:t>
      </w:r>
      <w:r>
        <w:rPr>
          <w:lang w:val="en-US"/>
        </w:rPr>
        <w:br/>
        <w:t xml:space="preserve">d) how tall the plant will be after 18 weeks </w:t>
      </w:r>
      <w:r>
        <w:rPr>
          <w:lang w:val="en-US"/>
        </w:rPr>
        <w:br/>
        <w:t>e) how much time has gone by when the plant is 51.3 cm tall</w:t>
      </w:r>
      <w:r>
        <w:rPr>
          <w:lang w:val="en-US"/>
        </w:rPr>
        <w:br/>
      </w:r>
    </w:p>
    <w:p w14:paraId="29934158" w14:textId="38783B09" w:rsidR="006D7643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113EA038" w14:textId="07B9C0B6" w:rsidR="006D7643" w:rsidRDefault="00B11B4F" w:rsidP="006D7643">
      <w:pPr>
        <w:autoSpaceDE w:val="0"/>
        <w:autoSpaceDN w:val="0"/>
        <w:adjustRightInd w:val="0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7A9B3F5" wp14:editId="6EDD9D2A">
                <wp:simplePos x="0" y="0"/>
                <wp:positionH relativeFrom="column">
                  <wp:posOffset>3725412</wp:posOffset>
                </wp:positionH>
                <wp:positionV relativeFrom="paragraph">
                  <wp:posOffset>233650</wp:posOffset>
                </wp:positionV>
                <wp:extent cx="2695575" cy="17145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5575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DDDD76" w14:textId="67926C27" w:rsidR="00816497" w:rsidRPr="004215EB" w:rsidRDefault="00816497" w:rsidP="006D764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NSWERS</w:t>
                            </w:r>
                            <w:r w:rsidR="0089552C">
                              <w:rPr>
                                <w:sz w:val="20"/>
                                <w:szCs w:val="20"/>
                              </w:rPr>
                              <w:t xml:space="preserve"> (this page)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br/>
                              <w:t>1a) $0.35/minu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te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b) C = 0.35t + 20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c) $116.25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>d) 89 mins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</w:p>
                          <w:p w14:paraId="14859B2A" w14:textId="77777777" w:rsidR="00816497" w:rsidRPr="004215EB" w:rsidRDefault="00816497" w:rsidP="006D764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215EB">
                              <w:rPr>
                                <w:sz w:val="20"/>
                                <w:szCs w:val="20"/>
                              </w:rPr>
                              <w:t>2. a) -4.8 m/s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  <w:t>b) a = -4.8t + 5000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>c) 4640 m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>d) ~1041.7 s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</w:p>
                          <w:p w14:paraId="649E4812" w14:textId="77777777" w:rsidR="00816497" w:rsidRPr="004215EB" w:rsidRDefault="00816497" w:rsidP="006D764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3. a) 1.3 cm/week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b) 29.1 cm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>c) h = 1.3w + 29.1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  <w:t>d) 52.5 cm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>e) 17.1 weeks</w:t>
                            </w:r>
                          </w:p>
                          <w:p w14:paraId="273FD9BB" w14:textId="6C1BFE80" w:rsidR="00816497" w:rsidRDefault="00816497" w:rsidP="006D7643"/>
                          <w:p w14:paraId="08FF76F4" w14:textId="5B7C8EED" w:rsidR="00816497" w:rsidRDefault="00816497" w:rsidP="006D7643"/>
                          <w:p w14:paraId="5483F533" w14:textId="656291A6" w:rsidR="00816497" w:rsidRDefault="00816497" w:rsidP="006D7643"/>
                          <w:p w14:paraId="117A6B45" w14:textId="2071E101" w:rsidR="00816497" w:rsidRDefault="00816497" w:rsidP="006D7643"/>
                          <w:p w14:paraId="4BD199E9" w14:textId="430A627A" w:rsidR="00816497" w:rsidRDefault="00816497" w:rsidP="006D7643"/>
                          <w:p w14:paraId="0070AC34" w14:textId="7D8AFE1C" w:rsidR="00816497" w:rsidRDefault="00816497" w:rsidP="006D7643"/>
                          <w:p w14:paraId="5843735B" w14:textId="2EAD40C1" w:rsidR="00816497" w:rsidRDefault="00816497" w:rsidP="006D7643"/>
                          <w:p w14:paraId="4799E5A8" w14:textId="760C4B0D" w:rsidR="00816497" w:rsidRDefault="00816497" w:rsidP="006D7643"/>
                          <w:p w14:paraId="50A81693" w14:textId="5B76F21F" w:rsidR="00816497" w:rsidRDefault="00816497" w:rsidP="006D7643"/>
                          <w:p w14:paraId="7D337E9A" w14:textId="3B8CD700" w:rsidR="00816497" w:rsidRDefault="00816497" w:rsidP="006D7643"/>
                          <w:p w14:paraId="2520FAFC" w14:textId="7D49632B" w:rsidR="00816497" w:rsidRDefault="00816497" w:rsidP="006D7643"/>
                          <w:p w14:paraId="036E6FB9" w14:textId="3EC0AC80" w:rsidR="00816497" w:rsidRDefault="00816497" w:rsidP="006D7643"/>
                          <w:p w14:paraId="00A68F5C" w14:textId="10D65C45" w:rsidR="00816497" w:rsidRDefault="00816497" w:rsidP="006D7643"/>
                          <w:p w14:paraId="0A9E7E1D" w14:textId="7D58E29B" w:rsidR="00816497" w:rsidRDefault="00816497" w:rsidP="006D7643"/>
                          <w:p w14:paraId="55FA421D" w14:textId="7CC7470C" w:rsidR="00816497" w:rsidRDefault="00816497" w:rsidP="006D7643"/>
                          <w:p w14:paraId="03FD8283" w14:textId="77777777" w:rsidR="00816497" w:rsidRDefault="00816497" w:rsidP="006D7643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A9B3F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93.35pt;margin-top:18.4pt;width:212.25pt;height:1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" filled="f" stroked="f">
                <v:textbox inset=",7.2pt,,7.2pt">
                  <w:txbxContent>
                    <w:p w14:paraId="02DDDD76" w14:textId="67926C27" w:rsidR="00816497" w:rsidRPr="004215EB" w:rsidRDefault="00816497" w:rsidP="006D7643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NSWERS</w:t>
                      </w:r>
                      <w:r w:rsidR="0089552C">
                        <w:rPr>
                          <w:sz w:val="20"/>
                          <w:szCs w:val="20"/>
                        </w:rPr>
                        <w:t xml:space="preserve"> (this page)</w:t>
                      </w:r>
                      <w:r w:rsidRPr="004215EB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4215EB">
                        <w:rPr>
                          <w:sz w:val="20"/>
                          <w:szCs w:val="20"/>
                        </w:rPr>
                        <w:br/>
                        <w:t>1a) $0.35/minu</w:t>
                      </w:r>
                      <w:r>
                        <w:rPr>
                          <w:sz w:val="20"/>
                          <w:szCs w:val="20"/>
                        </w:rPr>
                        <w:t>te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>b) C = 0.35t + 20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>c) $116.25</w:t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t>d) 89 mins</w:t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</w:p>
                    <w:p w14:paraId="14859B2A" w14:textId="77777777" w:rsidR="00816497" w:rsidRPr="004215EB" w:rsidRDefault="00816497" w:rsidP="006D7643">
                      <w:pPr>
                        <w:rPr>
                          <w:sz w:val="20"/>
                          <w:szCs w:val="20"/>
                        </w:rPr>
                      </w:pPr>
                      <w:r w:rsidRPr="004215EB">
                        <w:rPr>
                          <w:sz w:val="20"/>
                          <w:szCs w:val="20"/>
                        </w:rPr>
                        <w:t>2. a) -4.8 m/s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  <w:t>b) a = -4.8t + 5000</w:t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t>c) 4640 m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 w:rsidRPr="004215EB">
                        <w:rPr>
                          <w:sz w:val="20"/>
                          <w:szCs w:val="20"/>
                        </w:rPr>
                        <w:t>d) ~1041.7 s</w:t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</w:p>
                    <w:p w14:paraId="649E4812" w14:textId="77777777" w:rsidR="00816497" w:rsidRPr="004215EB" w:rsidRDefault="00816497" w:rsidP="006D7643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3. a) 1.3 cm/week</w:t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ab/>
                        <w:t>b) 29.1 cm</w:t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t>c) h = 1.3w + 29.1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  <w:t>d) 52.5 cm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t>e) 17.1 weeks</w:t>
                      </w:r>
                    </w:p>
                    <w:p w14:paraId="273FD9BB" w14:textId="6C1BFE80" w:rsidR="00816497" w:rsidRDefault="00816497" w:rsidP="006D7643"/>
                    <w:p w14:paraId="08FF76F4" w14:textId="5B7C8EED" w:rsidR="00816497" w:rsidRDefault="00816497" w:rsidP="006D7643"/>
                    <w:p w14:paraId="5483F533" w14:textId="656291A6" w:rsidR="00816497" w:rsidRDefault="00816497" w:rsidP="006D7643"/>
                    <w:p w14:paraId="117A6B45" w14:textId="2071E101" w:rsidR="00816497" w:rsidRDefault="00816497" w:rsidP="006D7643"/>
                    <w:p w14:paraId="4BD199E9" w14:textId="430A627A" w:rsidR="00816497" w:rsidRDefault="00816497" w:rsidP="006D7643"/>
                    <w:p w14:paraId="0070AC34" w14:textId="7D8AFE1C" w:rsidR="00816497" w:rsidRDefault="00816497" w:rsidP="006D7643"/>
                    <w:p w14:paraId="5843735B" w14:textId="2EAD40C1" w:rsidR="00816497" w:rsidRDefault="00816497" w:rsidP="006D7643"/>
                    <w:p w14:paraId="4799E5A8" w14:textId="760C4B0D" w:rsidR="00816497" w:rsidRDefault="00816497" w:rsidP="006D7643"/>
                    <w:p w14:paraId="50A81693" w14:textId="5B76F21F" w:rsidR="00816497" w:rsidRDefault="00816497" w:rsidP="006D7643"/>
                    <w:p w14:paraId="7D337E9A" w14:textId="3B8CD700" w:rsidR="00816497" w:rsidRDefault="00816497" w:rsidP="006D7643"/>
                    <w:p w14:paraId="2520FAFC" w14:textId="7D49632B" w:rsidR="00816497" w:rsidRDefault="00816497" w:rsidP="006D7643"/>
                    <w:p w14:paraId="036E6FB9" w14:textId="3EC0AC80" w:rsidR="00816497" w:rsidRDefault="00816497" w:rsidP="006D7643"/>
                    <w:p w14:paraId="00A68F5C" w14:textId="10D65C45" w:rsidR="00816497" w:rsidRDefault="00816497" w:rsidP="006D7643"/>
                    <w:p w14:paraId="0A9E7E1D" w14:textId="7D58E29B" w:rsidR="00816497" w:rsidRDefault="00816497" w:rsidP="006D7643"/>
                    <w:p w14:paraId="55FA421D" w14:textId="7CC7470C" w:rsidR="00816497" w:rsidRDefault="00816497" w:rsidP="006D7643"/>
                    <w:p w14:paraId="03FD8283" w14:textId="77777777" w:rsidR="00816497" w:rsidRDefault="00816497" w:rsidP="006D7643"/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469783A" wp14:editId="2F9F40C3">
                <wp:simplePos x="0" y="0"/>
                <wp:positionH relativeFrom="margin">
                  <wp:posOffset>171139</wp:posOffset>
                </wp:positionH>
                <wp:positionV relativeFrom="paragraph">
                  <wp:posOffset>17647</wp:posOffset>
                </wp:positionV>
                <wp:extent cx="6172200" cy="2172970"/>
                <wp:effectExtent l="0" t="0" r="19050" b="1778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2172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7F8C98" w14:textId="77777777" w:rsidR="00816497" w:rsidRPr="004215EB" w:rsidRDefault="00816497" w:rsidP="006D764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215EB">
                              <w:rPr>
                                <w:sz w:val="20"/>
                                <w:szCs w:val="20"/>
                              </w:rPr>
                              <w:t>JERSEYS FOR SALE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br/>
                              <w:t>3. p = 7.5n+10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  <w:t>4. $10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>6. $137.50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  <w:t>8. 23 jerseys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br/>
                              <w:t>9. n = 0, 1, 2, …, 17 and p = 10, 17.5, …, 130, 137.5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  <w:t xml:space="preserve">10./11. 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>a) p = 7.5n+15 (higher y-intercept)  b) p = 9n + 10 (steeper)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>c) p = 5n + 15 (less steep, higher y-int)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>d) p = 20 (horizontal)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ab/>
                              <w:t xml:space="preserve">e) p = 8n (steeper, through origin) 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t>LEMONADE STAND</w:t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2. -25$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3. $0.3 $/glass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 xml:space="preserve">4. p = 0.3c – 25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7. –$6.40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  <w:t>8. 83.3, or 84 glasses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  <w:t>10. Lower y-intercept (down to –30); higher y-intercept (up to –20)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  <w:t>11. Steeper if 50 cents per glass; less steep if 20 cents per glass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4215EB"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69783A" id="Text Box 2" o:spid="_x0000_s1027" type="#_x0000_t202" style="position:absolute;margin-left:13.5pt;margin-top:1.4pt;width:486pt;height:171.1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">
                <v:textbox>
                  <w:txbxContent>
                    <w:p w14:paraId="647F8C98" w14:textId="77777777" w:rsidR="00816497" w:rsidRPr="004215EB" w:rsidRDefault="00816497" w:rsidP="006D7643">
                      <w:pPr>
                        <w:rPr>
                          <w:sz w:val="20"/>
                          <w:szCs w:val="20"/>
                        </w:rPr>
                      </w:pPr>
                      <w:r w:rsidRPr="004215EB">
                        <w:rPr>
                          <w:sz w:val="20"/>
                          <w:szCs w:val="20"/>
                        </w:rPr>
                        <w:t>JERSEYS FOR SALE</w:t>
                      </w:r>
                      <w:r w:rsidRPr="004215EB">
                        <w:rPr>
                          <w:sz w:val="20"/>
                          <w:szCs w:val="20"/>
                        </w:rPr>
                        <w:br/>
                        <w:t>3. p = 7.5n+10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  <w:t>4. $10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t>6. $137.50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  <w:t>8. 23 jerseys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</w:r>
                      <w:r w:rsidRPr="004215EB">
                        <w:rPr>
                          <w:sz w:val="20"/>
                          <w:szCs w:val="20"/>
                        </w:rPr>
                        <w:br/>
                        <w:t>9. n = 0, 1, 2, …, 17 and p = 10, 17.5, …, 130, 137.5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  <w:t xml:space="preserve">10./11.  </w:t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t>a) p = 7.5n+15 (higher y-intercept)  b) p = 9n + 10 (steeper)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t>c) p = 5n + 15 (less steep, higher y-int)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t>d) p = 20 (horizontal)</w:t>
                      </w:r>
                      <w:r w:rsidRPr="004215EB">
                        <w:rPr>
                          <w:sz w:val="20"/>
                          <w:szCs w:val="20"/>
                        </w:rPr>
                        <w:tab/>
                        <w:t xml:space="preserve">e) p = 8n (steeper, through origin) </w:t>
                      </w:r>
                      <w:r w:rsidRPr="004215EB">
                        <w:rPr>
                          <w:sz w:val="20"/>
                          <w:szCs w:val="20"/>
                        </w:rPr>
                        <w:br/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t>LEMONADE STAND</w:t>
                      </w:r>
                      <w:r w:rsidRPr="004215EB">
                        <w:rPr>
                          <w:sz w:val="20"/>
                          <w:szCs w:val="20"/>
                        </w:rPr>
                        <w:br/>
                      </w:r>
                      <w:r>
                        <w:rPr>
                          <w:sz w:val="20"/>
                          <w:szCs w:val="20"/>
                        </w:rPr>
                        <w:t>2. -25$</w:t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ab/>
                        <w:t>3. $0.3 $/glass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 xml:space="preserve">4. p = 0.3c – 25 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>7. –$6.40</w:t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br/>
                        <w:t>8. 83.3, or 84 glasses</w:t>
                      </w:r>
                      <w:r>
                        <w:rPr>
                          <w:sz w:val="20"/>
                          <w:szCs w:val="20"/>
                        </w:rPr>
                        <w:br/>
                        <w:t>10. Lower y-intercept (down to –30); higher y-intercept (up to –20)</w:t>
                      </w:r>
                      <w:r>
                        <w:rPr>
                          <w:sz w:val="20"/>
                          <w:szCs w:val="20"/>
                        </w:rPr>
                        <w:br/>
                        <w:t>11. Steeper if 50 cents per glass; less steep if 20 cents per glass</w:t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br/>
                      </w:r>
                      <w:r w:rsidRPr="004215EB">
                        <w:rPr>
                          <w:sz w:val="20"/>
                          <w:szCs w:val="20"/>
                        </w:rPr>
                        <w:br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D7643">
        <w:rPr>
          <w:lang w:val="en-US"/>
        </w:rPr>
        <w:br w:type="page"/>
      </w:r>
    </w:p>
    <w:p w14:paraId="185FD9DB" w14:textId="77777777" w:rsidR="0097200E" w:rsidRDefault="0097200E" w:rsidP="006D7643">
      <w:pPr>
        <w:rPr>
          <w:b/>
          <w:i/>
          <w:sz w:val="32"/>
          <w:szCs w:val="32"/>
          <w:u w:val="single"/>
        </w:rPr>
        <w:sectPr w:rsidR="0097200E" w:rsidSect="00FC193F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14:paraId="61A57262" w14:textId="0626C4FD" w:rsidR="006D7643" w:rsidRPr="002F601C" w:rsidRDefault="006D7643" w:rsidP="006D7643">
      <w:pPr>
        <w:rPr>
          <w:b/>
          <w:i/>
          <w:sz w:val="32"/>
          <w:szCs w:val="32"/>
          <w:u w:val="single"/>
        </w:rPr>
      </w:pPr>
      <w:r w:rsidRPr="002F601C">
        <w:rPr>
          <w:b/>
          <w:i/>
          <w:sz w:val="32"/>
          <w:szCs w:val="32"/>
          <w:u w:val="single"/>
        </w:rPr>
        <w:lastRenderedPageBreak/>
        <w:t>MPM 1D – Linear Systems</w:t>
      </w:r>
    </w:p>
    <w:p w14:paraId="232203C7" w14:textId="77777777" w:rsidR="006D7643" w:rsidRDefault="006D7643" w:rsidP="006D7643"/>
    <w:p w14:paraId="6AF7AB87" w14:textId="72864A06" w:rsidR="006D7643" w:rsidRDefault="006D7643" w:rsidP="006D7643">
      <w:r>
        <w:t xml:space="preserve">Mr </w:t>
      </w:r>
      <w:r w:rsidR="0089552C">
        <w:t>John</w:t>
      </w:r>
      <w:r>
        <w:t xml:space="preserve"> wants his students to write a math contest. The </w:t>
      </w:r>
      <w:r w:rsidRPr="00582F30">
        <w:rPr>
          <w:u w:val="single"/>
        </w:rPr>
        <w:t>Sunlife Math Contest</w:t>
      </w:r>
      <w:r>
        <w:t xml:space="preserve"> costs $30.00 to register plus $2.45 per student. The </w:t>
      </w:r>
      <w:r w:rsidRPr="00582F30">
        <w:rPr>
          <w:u w:val="single"/>
        </w:rPr>
        <w:t>Waterloo Math Contest</w:t>
      </w:r>
      <w:r>
        <w:t xml:space="preserve"> costs $4.00 per student with no flat fee. </w:t>
      </w:r>
    </w:p>
    <w:p w14:paraId="3A7C49C3" w14:textId="77777777" w:rsidR="006D7643" w:rsidRDefault="006D7643" w:rsidP="006D7643">
      <w:pPr>
        <w:numPr>
          <w:ilvl w:val="0"/>
          <w:numId w:val="4"/>
        </w:numPr>
      </w:pPr>
      <w:r>
        <w:t xml:space="preserve">write an equation for the total cost, </w:t>
      </w:r>
      <w:r w:rsidRPr="008B6576">
        <w:rPr>
          <w:i/>
        </w:rPr>
        <w:t>C</w:t>
      </w:r>
      <w:r>
        <w:t xml:space="preserve"> in $, based on the number of students, </w:t>
      </w:r>
      <w:r w:rsidRPr="008B6576">
        <w:rPr>
          <w:i/>
        </w:rPr>
        <w:t>n</w:t>
      </w:r>
      <w:r>
        <w:t>, for each contest</w:t>
      </w:r>
    </w:p>
    <w:p w14:paraId="4D269116" w14:textId="77777777" w:rsidR="006D7643" w:rsidRDefault="006D7643" w:rsidP="006D7643"/>
    <w:p w14:paraId="5B98CB43" w14:textId="77777777" w:rsidR="006D7643" w:rsidRDefault="006D7643" w:rsidP="006D7643">
      <w:r>
        <w:t>Sunlife: _____________________________</w:t>
      </w:r>
      <w:r>
        <w:tab/>
      </w:r>
      <w:r>
        <w:tab/>
        <w:t>Waterloo: _______________________________</w:t>
      </w:r>
      <w:r>
        <w:br/>
      </w:r>
    </w:p>
    <w:p w14:paraId="0FBAB41E" w14:textId="49DBD7EA" w:rsidR="006D7643" w:rsidRDefault="006D7643" w:rsidP="006D7643">
      <w:pPr>
        <w:numPr>
          <w:ilvl w:val="0"/>
          <w:numId w:val="4"/>
        </w:numPr>
      </w:pPr>
      <w:r>
        <w:t>create a table of values and draw a graph for each math contest</w:t>
      </w:r>
      <w:r w:rsidR="00E56674">
        <w:t>. Careful – table goes up by 2 people.</w:t>
      </w:r>
    </w:p>
    <w:p w14:paraId="089C9029" w14:textId="77777777" w:rsidR="006D7643" w:rsidRDefault="006D7643" w:rsidP="006D7643"/>
    <w:tbl>
      <w:tblPr>
        <w:tblpPr w:leftFromText="180" w:rightFromText="180" w:vertAnchor="text" w:horzAnchor="margin" w:tblpY="-5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2552"/>
      </w:tblGrid>
      <w:tr w:rsidR="006D7643" w14:paraId="04972954" w14:textId="77777777" w:rsidTr="00816497">
        <w:tc>
          <w:tcPr>
            <w:tcW w:w="3227" w:type="dxa"/>
            <w:gridSpan w:val="2"/>
            <w:shd w:val="clear" w:color="auto" w:fill="CCCCCC"/>
          </w:tcPr>
          <w:p w14:paraId="79531D47" w14:textId="77777777" w:rsidR="006D7643" w:rsidRPr="003314D7" w:rsidRDefault="006D7643" w:rsidP="00816497">
            <w:pPr>
              <w:jc w:val="center"/>
              <w:rPr>
                <w:sz w:val="20"/>
                <w:szCs w:val="32"/>
              </w:rPr>
            </w:pPr>
            <w:r w:rsidRPr="003314D7">
              <w:rPr>
                <w:sz w:val="20"/>
                <w:szCs w:val="32"/>
              </w:rPr>
              <w:t>Sunlife</w:t>
            </w:r>
          </w:p>
        </w:tc>
      </w:tr>
      <w:tr w:rsidR="006D7643" w14:paraId="4D66CE6D" w14:textId="77777777" w:rsidTr="00816497">
        <w:tc>
          <w:tcPr>
            <w:tcW w:w="675" w:type="dxa"/>
            <w:shd w:val="clear" w:color="auto" w:fill="auto"/>
          </w:tcPr>
          <w:p w14:paraId="36192ACC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i/>
                <w:sz w:val="32"/>
                <w:szCs w:val="32"/>
              </w:rPr>
              <w:t>n</w:t>
            </w:r>
          </w:p>
        </w:tc>
        <w:tc>
          <w:tcPr>
            <w:tcW w:w="2552" w:type="dxa"/>
            <w:shd w:val="clear" w:color="auto" w:fill="auto"/>
          </w:tcPr>
          <w:p w14:paraId="7E8B9F2F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i/>
                <w:sz w:val="32"/>
                <w:szCs w:val="32"/>
              </w:rPr>
              <w:t>C</w:t>
            </w:r>
            <w:r w:rsidRPr="00235257">
              <w:rPr>
                <w:sz w:val="32"/>
                <w:szCs w:val="32"/>
              </w:rPr>
              <w:t xml:space="preserve"> ($)</w:t>
            </w:r>
          </w:p>
        </w:tc>
      </w:tr>
      <w:tr w:rsidR="006D7643" w14:paraId="77BAC548" w14:textId="77777777" w:rsidTr="00816497">
        <w:tc>
          <w:tcPr>
            <w:tcW w:w="675" w:type="dxa"/>
            <w:shd w:val="clear" w:color="auto" w:fill="auto"/>
          </w:tcPr>
          <w:p w14:paraId="7C0A0B47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0</w:t>
            </w:r>
          </w:p>
        </w:tc>
        <w:tc>
          <w:tcPr>
            <w:tcW w:w="2552" w:type="dxa"/>
            <w:shd w:val="clear" w:color="auto" w:fill="auto"/>
          </w:tcPr>
          <w:p w14:paraId="285FA146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  <w:tr w:rsidR="006D7643" w14:paraId="3FEF6023" w14:textId="77777777" w:rsidTr="00816497">
        <w:tc>
          <w:tcPr>
            <w:tcW w:w="675" w:type="dxa"/>
            <w:shd w:val="clear" w:color="auto" w:fill="auto"/>
          </w:tcPr>
          <w:p w14:paraId="532F469A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2</w:t>
            </w:r>
          </w:p>
        </w:tc>
        <w:tc>
          <w:tcPr>
            <w:tcW w:w="2552" w:type="dxa"/>
            <w:shd w:val="clear" w:color="auto" w:fill="auto"/>
          </w:tcPr>
          <w:p w14:paraId="57B46E11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  <w:tr w:rsidR="006D7643" w14:paraId="526E62D4" w14:textId="77777777" w:rsidTr="00816497">
        <w:tc>
          <w:tcPr>
            <w:tcW w:w="675" w:type="dxa"/>
            <w:shd w:val="clear" w:color="auto" w:fill="auto"/>
          </w:tcPr>
          <w:p w14:paraId="5D47F003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4</w:t>
            </w:r>
          </w:p>
        </w:tc>
        <w:tc>
          <w:tcPr>
            <w:tcW w:w="2552" w:type="dxa"/>
            <w:shd w:val="clear" w:color="auto" w:fill="auto"/>
          </w:tcPr>
          <w:p w14:paraId="2BCF8001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  <w:tr w:rsidR="006D7643" w14:paraId="547F8D35" w14:textId="77777777" w:rsidTr="00816497">
        <w:tc>
          <w:tcPr>
            <w:tcW w:w="675" w:type="dxa"/>
            <w:shd w:val="clear" w:color="auto" w:fill="auto"/>
          </w:tcPr>
          <w:p w14:paraId="6FD24F41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6</w:t>
            </w:r>
          </w:p>
        </w:tc>
        <w:tc>
          <w:tcPr>
            <w:tcW w:w="2552" w:type="dxa"/>
            <w:shd w:val="clear" w:color="auto" w:fill="auto"/>
          </w:tcPr>
          <w:p w14:paraId="7237748F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  <w:tr w:rsidR="006D7643" w14:paraId="05984AE0" w14:textId="77777777" w:rsidTr="00816497">
        <w:tc>
          <w:tcPr>
            <w:tcW w:w="675" w:type="dxa"/>
            <w:shd w:val="clear" w:color="auto" w:fill="auto"/>
          </w:tcPr>
          <w:p w14:paraId="3C58FC73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8</w:t>
            </w:r>
          </w:p>
        </w:tc>
        <w:tc>
          <w:tcPr>
            <w:tcW w:w="2552" w:type="dxa"/>
            <w:shd w:val="clear" w:color="auto" w:fill="auto"/>
          </w:tcPr>
          <w:p w14:paraId="3CD9AB95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  <w:tr w:rsidR="006D7643" w14:paraId="2257B6C5" w14:textId="77777777" w:rsidTr="00816497">
        <w:tc>
          <w:tcPr>
            <w:tcW w:w="675" w:type="dxa"/>
            <w:shd w:val="clear" w:color="auto" w:fill="auto"/>
          </w:tcPr>
          <w:p w14:paraId="3E7D1B63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10</w:t>
            </w:r>
          </w:p>
        </w:tc>
        <w:tc>
          <w:tcPr>
            <w:tcW w:w="2552" w:type="dxa"/>
            <w:shd w:val="clear" w:color="auto" w:fill="auto"/>
          </w:tcPr>
          <w:p w14:paraId="60907EA7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</w:tbl>
    <w:p w14:paraId="1A0B5ED6" w14:textId="77777777" w:rsidR="006D7643" w:rsidRPr="00235257" w:rsidRDefault="006D7643" w:rsidP="006D7643">
      <w:pPr>
        <w:rPr>
          <w:vanish/>
        </w:rPr>
      </w:pPr>
    </w:p>
    <w:tbl>
      <w:tblPr>
        <w:tblpPr w:leftFromText="180" w:rightFromText="180" w:vertAnchor="text" w:horzAnchor="margin" w:tblpY="307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2552"/>
      </w:tblGrid>
      <w:tr w:rsidR="006D7643" w14:paraId="1CCF0824" w14:textId="77777777" w:rsidTr="00816497">
        <w:tc>
          <w:tcPr>
            <w:tcW w:w="3227" w:type="dxa"/>
            <w:gridSpan w:val="2"/>
            <w:shd w:val="clear" w:color="auto" w:fill="CCCCCC"/>
          </w:tcPr>
          <w:p w14:paraId="41420538" w14:textId="77777777" w:rsidR="006D7643" w:rsidRPr="003314D7" w:rsidRDefault="006D7643" w:rsidP="00816497">
            <w:pPr>
              <w:jc w:val="center"/>
              <w:rPr>
                <w:sz w:val="20"/>
                <w:szCs w:val="32"/>
              </w:rPr>
            </w:pPr>
            <w:r w:rsidRPr="003314D7">
              <w:rPr>
                <w:sz w:val="20"/>
                <w:szCs w:val="32"/>
              </w:rPr>
              <w:t>Waterloo</w:t>
            </w:r>
          </w:p>
        </w:tc>
      </w:tr>
      <w:tr w:rsidR="006D7643" w14:paraId="2BCCCC76" w14:textId="77777777" w:rsidTr="00816497">
        <w:tc>
          <w:tcPr>
            <w:tcW w:w="675" w:type="dxa"/>
            <w:shd w:val="clear" w:color="auto" w:fill="auto"/>
          </w:tcPr>
          <w:p w14:paraId="4D781BE7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i/>
                <w:sz w:val="32"/>
                <w:szCs w:val="32"/>
              </w:rPr>
              <w:t>n</w:t>
            </w:r>
          </w:p>
        </w:tc>
        <w:tc>
          <w:tcPr>
            <w:tcW w:w="2552" w:type="dxa"/>
            <w:shd w:val="clear" w:color="auto" w:fill="auto"/>
          </w:tcPr>
          <w:p w14:paraId="13D34A0F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i/>
                <w:sz w:val="32"/>
                <w:szCs w:val="32"/>
              </w:rPr>
              <w:t>C</w:t>
            </w:r>
            <w:r w:rsidRPr="00235257">
              <w:rPr>
                <w:sz w:val="32"/>
                <w:szCs w:val="32"/>
              </w:rPr>
              <w:t xml:space="preserve"> ($)</w:t>
            </w:r>
          </w:p>
        </w:tc>
      </w:tr>
      <w:tr w:rsidR="006D7643" w14:paraId="5E2E2551" w14:textId="77777777" w:rsidTr="00816497">
        <w:tc>
          <w:tcPr>
            <w:tcW w:w="675" w:type="dxa"/>
            <w:shd w:val="clear" w:color="auto" w:fill="auto"/>
          </w:tcPr>
          <w:p w14:paraId="6ACC8862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0</w:t>
            </w:r>
          </w:p>
        </w:tc>
        <w:tc>
          <w:tcPr>
            <w:tcW w:w="2552" w:type="dxa"/>
            <w:shd w:val="clear" w:color="auto" w:fill="auto"/>
          </w:tcPr>
          <w:p w14:paraId="4398F650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  <w:tr w:rsidR="006D7643" w14:paraId="06CC91F1" w14:textId="77777777" w:rsidTr="00816497">
        <w:tc>
          <w:tcPr>
            <w:tcW w:w="675" w:type="dxa"/>
            <w:shd w:val="clear" w:color="auto" w:fill="auto"/>
          </w:tcPr>
          <w:p w14:paraId="2B5A6E7E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2</w:t>
            </w:r>
          </w:p>
        </w:tc>
        <w:tc>
          <w:tcPr>
            <w:tcW w:w="2552" w:type="dxa"/>
            <w:shd w:val="clear" w:color="auto" w:fill="auto"/>
          </w:tcPr>
          <w:p w14:paraId="474D97FD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  <w:tr w:rsidR="006D7643" w14:paraId="7878C2D3" w14:textId="77777777" w:rsidTr="00816497">
        <w:tc>
          <w:tcPr>
            <w:tcW w:w="675" w:type="dxa"/>
            <w:shd w:val="clear" w:color="auto" w:fill="auto"/>
          </w:tcPr>
          <w:p w14:paraId="71077389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4</w:t>
            </w:r>
          </w:p>
        </w:tc>
        <w:tc>
          <w:tcPr>
            <w:tcW w:w="2552" w:type="dxa"/>
            <w:shd w:val="clear" w:color="auto" w:fill="auto"/>
          </w:tcPr>
          <w:p w14:paraId="45E83652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  <w:tr w:rsidR="006D7643" w14:paraId="604C8EBB" w14:textId="77777777" w:rsidTr="00816497">
        <w:tc>
          <w:tcPr>
            <w:tcW w:w="675" w:type="dxa"/>
            <w:shd w:val="clear" w:color="auto" w:fill="auto"/>
          </w:tcPr>
          <w:p w14:paraId="4BD70D17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6</w:t>
            </w:r>
          </w:p>
        </w:tc>
        <w:tc>
          <w:tcPr>
            <w:tcW w:w="2552" w:type="dxa"/>
            <w:shd w:val="clear" w:color="auto" w:fill="auto"/>
          </w:tcPr>
          <w:p w14:paraId="141E0FB0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  <w:tr w:rsidR="006D7643" w14:paraId="3023722E" w14:textId="77777777" w:rsidTr="00816497">
        <w:tc>
          <w:tcPr>
            <w:tcW w:w="675" w:type="dxa"/>
            <w:shd w:val="clear" w:color="auto" w:fill="auto"/>
          </w:tcPr>
          <w:p w14:paraId="740C73D2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8</w:t>
            </w:r>
          </w:p>
        </w:tc>
        <w:tc>
          <w:tcPr>
            <w:tcW w:w="2552" w:type="dxa"/>
            <w:shd w:val="clear" w:color="auto" w:fill="auto"/>
          </w:tcPr>
          <w:p w14:paraId="1CC441F7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  <w:tr w:rsidR="006D7643" w14:paraId="6B9399BD" w14:textId="77777777" w:rsidTr="00816497">
        <w:tc>
          <w:tcPr>
            <w:tcW w:w="675" w:type="dxa"/>
            <w:shd w:val="clear" w:color="auto" w:fill="auto"/>
          </w:tcPr>
          <w:p w14:paraId="5AE01332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  <w:r w:rsidRPr="00235257">
              <w:rPr>
                <w:sz w:val="32"/>
                <w:szCs w:val="32"/>
              </w:rPr>
              <w:t>10</w:t>
            </w:r>
          </w:p>
        </w:tc>
        <w:tc>
          <w:tcPr>
            <w:tcW w:w="2552" w:type="dxa"/>
            <w:shd w:val="clear" w:color="auto" w:fill="auto"/>
          </w:tcPr>
          <w:p w14:paraId="614D3FC0" w14:textId="77777777" w:rsidR="006D7643" w:rsidRPr="00235257" w:rsidRDefault="006D7643" w:rsidP="00816497">
            <w:pPr>
              <w:jc w:val="center"/>
              <w:rPr>
                <w:sz w:val="32"/>
                <w:szCs w:val="32"/>
              </w:rPr>
            </w:pPr>
          </w:p>
        </w:tc>
      </w:tr>
    </w:tbl>
    <w:p w14:paraId="187DE492" w14:textId="350FA3A7" w:rsidR="006D7643" w:rsidRDefault="006D7643" w:rsidP="006D7643">
      <w:pPr>
        <w:keepLines/>
        <w:suppressAutoHyphens/>
        <w:autoSpaceDE w:val="0"/>
        <w:autoSpaceDN w:val="0"/>
        <w:adjustRightInd w:val="0"/>
        <w:ind w:left="720" w:firstLine="720"/>
        <w:rPr>
          <w:color w:val="000000"/>
          <w:sz w:val="22"/>
          <w:szCs w:val="22"/>
        </w:rPr>
      </w:pPr>
      <w:r w:rsidRPr="00120BB1">
        <w:rPr>
          <w:noProof/>
          <w:color w:val="000000"/>
          <w:sz w:val="22"/>
          <w:szCs w:val="22"/>
        </w:rPr>
        <w:drawing>
          <wp:inline distT="0" distB="0" distL="0" distR="0" wp14:anchorId="5977BD49" wp14:editId="76BC68DB">
            <wp:extent cx="3657600" cy="3657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660B9" w14:textId="77777777" w:rsidR="006D7643" w:rsidRDefault="006D7643" w:rsidP="006D7643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tbl>
      <w:tblPr>
        <w:tblW w:w="10281" w:type="dxa"/>
        <w:tblLook w:val="00A0" w:firstRow="1" w:lastRow="0" w:firstColumn="1" w:lastColumn="0" w:noHBand="0" w:noVBand="0"/>
      </w:tblPr>
      <w:tblGrid>
        <w:gridCol w:w="3510"/>
        <w:gridCol w:w="1701"/>
        <w:gridCol w:w="1701"/>
        <w:gridCol w:w="3369"/>
      </w:tblGrid>
      <w:tr w:rsidR="006D7643" w14:paraId="4A754017" w14:textId="77777777" w:rsidTr="00816497">
        <w:tc>
          <w:tcPr>
            <w:tcW w:w="3510" w:type="dxa"/>
          </w:tcPr>
          <w:p w14:paraId="5FA96F13" w14:textId="77777777" w:rsidR="006D7643" w:rsidRDefault="006D7643" w:rsidP="00816497">
            <w:r>
              <w:t>c) If 8 students register, which contest is cheaper?</w:t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3402" w:type="dxa"/>
            <w:gridSpan w:val="2"/>
          </w:tcPr>
          <w:p w14:paraId="02170BE4" w14:textId="77777777" w:rsidR="006D7643" w:rsidRDefault="006D7643" w:rsidP="00816497">
            <w:r>
              <w:t>d) If 16 students register, which contest is cheaper?</w:t>
            </w:r>
          </w:p>
        </w:tc>
        <w:tc>
          <w:tcPr>
            <w:tcW w:w="3369" w:type="dxa"/>
          </w:tcPr>
          <w:p w14:paraId="492FD117" w14:textId="77777777" w:rsidR="006D7643" w:rsidRDefault="006D7643" w:rsidP="00816497">
            <w:r>
              <w:t>e) If 24 students register, which contest is cheaper?</w:t>
            </w:r>
          </w:p>
        </w:tc>
      </w:tr>
      <w:tr w:rsidR="006D7643" w14:paraId="493A38AA" w14:textId="77777777" w:rsidTr="00816497">
        <w:tc>
          <w:tcPr>
            <w:tcW w:w="5211" w:type="dxa"/>
            <w:gridSpan w:val="2"/>
          </w:tcPr>
          <w:p w14:paraId="0F288FF2" w14:textId="77777777" w:rsidR="006D7643" w:rsidRDefault="006D7643" w:rsidP="00816497">
            <w:r>
              <w:t>f) Under which circumstances/conditions will it be cheaper to register for each of the contests?</w:t>
            </w:r>
          </w:p>
        </w:tc>
        <w:tc>
          <w:tcPr>
            <w:tcW w:w="5070" w:type="dxa"/>
            <w:gridSpan w:val="2"/>
          </w:tcPr>
          <w:p w14:paraId="2226E55F" w14:textId="3A3D2193" w:rsidR="006D7643" w:rsidRPr="003314D7" w:rsidRDefault="006D7643" w:rsidP="00816497">
            <w:r>
              <w:t xml:space="preserve">g) The minimum number of students that Mr </w:t>
            </w:r>
            <w:r w:rsidR="0089552C">
              <w:t>John</w:t>
            </w:r>
            <w:r>
              <w:t xml:space="preserve"> will register is 10, and the most he </w:t>
            </w:r>
            <w:r w:rsidR="00837AEB">
              <w:t>is allowed to spend is</w:t>
            </w:r>
            <w:r>
              <w:t xml:space="preserve"> $</w:t>
            </w:r>
            <w:r w:rsidR="00837AEB">
              <w:t>9</w:t>
            </w:r>
            <w:r>
              <w:t xml:space="preserve">0. What are the possible values for </w:t>
            </w:r>
            <w:r w:rsidRPr="00187348">
              <w:rPr>
                <w:i/>
              </w:rPr>
              <w:t>n</w:t>
            </w:r>
            <w:r w:rsidR="00E56674">
              <w:rPr>
                <w:i/>
              </w:rPr>
              <w:t xml:space="preserve"> </w:t>
            </w:r>
            <w:r w:rsidR="00E56674">
              <w:rPr>
                <w:iCs/>
              </w:rPr>
              <w:t xml:space="preserve">and </w:t>
            </w:r>
            <w:r w:rsidR="00E56674">
              <w:rPr>
                <w:i/>
              </w:rPr>
              <w:t>C</w:t>
            </w:r>
            <w:r w:rsidR="00E56674">
              <w:rPr>
                <w:iCs/>
              </w:rPr>
              <w:t xml:space="preserve"> </w:t>
            </w:r>
            <w:r w:rsidR="00837AEB">
              <w:rPr>
                <w:iCs/>
              </w:rPr>
              <w:t>for the $4 Waterloo contest</w:t>
            </w:r>
            <w:r>
              <w:t>?</w:t>
            </w:r>
          </w:p>
        </w:tc>
      </w:tr>
    </w:tbl>
    <w:p w14:paraId="599CB2B7" w14:textId="77777777" w:rsidR="006D7643" w:rsidRDefault="006D7643" w:rsidP="006D7643"/>
    <w:p w14:paraId="6B80F1F7" w14:textId="77777777" w:rsidR="006D7643" w:rsidRDefault="006D7643" w:rsidP="006D7643">
      <w:pPr>
        <w:rPr>
          <w:color w:val="000000"/>
          <w:sz w:val="22"/>
          <w:szCs w:val="22"/>
        </w:rPr>
      </w:pPr>
      <w:r>
        <w:br/>
      </w:r>
    </w:p>
    <w:p w14:paraId="4CCF889E" w14:textId="77777777" w:rsidR="006D7643" w:rsidRDefault="006D7643" w:rsidP="006D7643"/>
    <w:p w14:paraId="0F916FB9" w14:textId="77777777" w:rsidR="006D7643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2A953041" w14:textId="3D2AF550" w:rsidR="006D7643" w:rsidRDefault="006D7643" w:rsidP="006D7643">
      <w:pPr>
        <w:autoSpaceDE w:val="0"/>
        <w:autoSpaceDN w:val="0"/>
        <w:adjustRightInd w:val="0"/>
        <w:rPr>
          <w:lang w:val="en-US"/>
        </w:rPr>
      </w:pPr>
      <w:r>
        <w:rPr>
          <w:lang w:val="en-US"/>
        </w:rPr>
        <w:t xml:space="preserve">  </w:t>
      </w:r>
    </w:p>
    <w:p w14:paraId="3868F206" w14:textId="77777777" w:rsidR="006D7643" w:rsidRPr="0069293E" w:rsidRDefault="006D7643" w:rsidP="006D7643">
      <w:pPr>
        <w:autoSpaceDE w:val="0"/>
        <w:autoSpaceDN w:val="0"/>
        <w:adjustRightInd w:val="0"/>
        <w:rPr>
          <w:lang w:val="en-US"/>
        </w:rPr>
      </w:pPr>
    </w:p>
    <w:p w14:paraId="246B4E94" w14:textId="77777777" w:rsidR="00AD0CFE" w:rsidRDefault="00AD0CFE">
      <w:pPr>
        <w:spacing w:after="160" w:line="259" w:lineRule="auto"/>
      </w:pPr>
    </w:p>
    <w:p w14:paraId="10F45911" w14:textId="78ED733A" w:rsidR="005047DA" w:rsidRDefault="006D7643" w:rsidP="006D7643">
      <w:r>
        <w:rPr>
          <w:noProof/>
        </w:rPr>
        <w:lastRenderedPageBreak/>
        <w:drawing>
          <wp:inline distT="0" distB="0" distL="0" distR="0" wp14:anchorId="2FDC6FD1" wp14:editId="67619C1F">
            <wp:extent cx="5953125" cy="437094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68101" cy="4381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A7F3E" w14:textId="116E8AE6" w:rsidR="006D7643" w:rsidRDefault="006D7643" w:rsidP="006D7643">
      <w:r>
        <w:rPr>
          <w:noProof/>
        </w:rPr>
        <w:drawing>
          <wp:inline distT="0" distB="0" distL="0" distR="0" wp14:anchorId="0D40953B" wp14:editId="6A102A22">
            <wp:extent cx="5915025" cy="4343011"/>
            <wp:effectExtent l="0" t="0" r="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391" cy="4349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EAD7A" w14:textId="294633EC" w:rsidR="006D7643" w:rsidRPr="000B0120" w:rsidRDefault="006D7643" w:rsidP="000B0120">
      <w:pPr>
        <w:spacing w:after="160" w:line="259" w:lineRule="auto"/>
        <w:rPr>
          <w:b/>
          <w:i/>
          <w:sz w:val="32"/>
          <w:szCs w:val="32"/>
          <w:lang w:val="en-CA"/>
        </w:rPr>
      </w:pPr>
      <w:r>
        <w:rPr>
          <w:b/>
          <w:i/>
          <w:sz w:val="32"/>
          <w:szCs w:val="32"/>
          <w:lang w:val="en-CA"/>
        </w:rPr>
        <w:br w:type="page"/>
      </w:r>
      <w:r w:rsidRPr="009B1FA6">
        <w:rPr>
          <w:rFonts w:ascii="Arial" w:hAnsi="Arial" w:cs="Arial"/>
          <w:b/>
          <w:i/>
          <w:sz w:val="32"/>
          <w:szCs w:val="32"/>
          <w:u w:val="single"/>
          <w:lang w:val="en-CA"/>
        </w:rPr>
        <w:lastRenderedPageBreak/>
        <w:t xml:space="preserve">Standard Form: Ax + By + C = 0 </w:t>
      </w:r>
    </w:p>
    <w:p w14:paraId="090B2E0E" w14:textId="77777777" w:rsidR="006D7643" w:rsidRDefault="006D7643" w:rsidP="006D7643">
      <w:pPr>
        <w:numPr>
          <w:ilvl w:val="0"/>
          <w:numId w:val="7"/>
        </w:numPr>
        <w:rPr>
          <w:lang w:val="en-CA"/>
        </w:rPr>
      </w:pPr>
      <w:r>
        <w:rPr>
          <w:lang w:val="en-CA"/>
        </w:rPr>
        <w:t xml:space="preserve">Sometimes the equation of a line does not look like y = mx + b. It can also be in </w:t>
      </w:r>
      <w:r w:rsidRPr="00FC78FF">
        <w:rPr>
          <w:u w:val="single"/>
          <w:lang w:val="en-CA"/>
        </w:rPr>
        <w:t>Standard Form</w:t>
      </w:r>
      <w:r>
        <w:rPr>
          <w:lang w:val="en-CA"/>
        </w:rPr>
        <w:t>:</w:t>
      </w:r>
      <w:r>
        <w:rPr>
          <w:lang w:val="en-CA"/>
        </w:rPr>
        <w:br/>
      </w:r>
    </w:p>
    <w:p w14:paraId="0CF276CD" w14:textId="77777777" w:rsidR="006D7643" w:rsidRDefault="006D7643" w:rsidP="006D7643">
      <w:pPr>
        <w:ind w:firstLine="360"/>
        <w:rPr>
          <w:lang w:val="en-CA"/>
        </w:rPr>
      </w:pPr>
      <w:r w:rsidRPr="00304F9D">
        <w:rPr>
          <w:b/>
          <w:sz w:val="28"/>
          <w:lang w:val="en-CA"/>
        </w:rPr>
        <w:t>Ax + By + C = 0</w: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  <w:t>where A, B and C are constants (numbers)</w:t>
      </w:r>
      <w:r>
        <w:rPr>
          <w:lang w:val="en-CA"/>
        </w:rPr>
        <w:br/>
      </w:r>
    </w:p>
    <w:p w14:paraId="4CC4544A" w14:textId="77777777" w:rsidR="006D7643" w:rsidRDefault="006D7643" w:rsidP="006D7643">
      <w:pPr>
        <w:numPr>
          <w:ilvl w:val="0"/>
          <w:numId w:val="7"/>
        </w:numPr>
        <w:rPr>
          <w:lang w:val="en-CA"/>
        </w:rPr>
      </w:pPr>
      <w:r>
        <w:rPr>
          <w:lang w:val="en-CA"/>
        </w:rPr>
        <w:t>We can convert from Ax + By + C = 0 to y = mx + b by re-arranging the equation. I</w:t>
      </w:r>
      <w:r w:rsidRPr="00070998">
        <w:rPr>
          <w:b/>
          <w:lang w:val="en-CA"/>
        </w:rPr>
        <w:t>solate y.</w:t>
      </w:r>
      <w:r>
        <w:rPr>
          <w:lang w:val="en-CA"/>
        </w:rPr>
        <w:br/>
      </w:r>
    </w:p>
    <w:p w14:paraId="22E26F1B" w14:textId="77777777" w:rsidR="006D7643" w:rsidRDefault="006D7643" w:rsidP="006D7643">
      <w:pPr>
        <w:rPr>
          <w:lang w:val="en-CA"/>
        </w:rPr>
      </w:pPr>
      <w:r>
        <w:rPr>
          <w:lang w:val="en-CA"/>
        </w:rPr>
        <w:t>EX/ Change each equation to y = mx + b form, then draw a graph.</w:t>
      </w:r>
    </w:p>
    <w:p w14:paraId="63CD1894" w14:textId="77777777" w:rsidR="006D7643" w:rsidRDefault="006D7643" w:rsidP="006D7643">
      <w:pPr>
        <w:numPr>
          <w:ilvl w:val="0"/>
          <w:numId w:val="8"/>
        </w:numPr>
        <w:rPr>
          <w:lang w:val="en-CA"/>
        </w:rPr>
      </w:pPr>
      <w:r>
        <w:rPr>
          <w:lang w:val="en-CA"/>
        </w:rPr>
        <w:t>x + y – 2 = 0</w: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  <w:t>b) x + 2y = 4</w:t>
      </w:r>
      <w:r>
        <w:rPr>
          <w:lang w:val="en-CA"/>
        </w:rPr>
        <w:br/>
      </w:r>
    </w:p>
    <w:p w14:paraId="4E34C154" w14:textId="77777777" w:rsidR="006D7643" w:rsidRDefault="006D7643" w:rsidP="006D7643">
      <w:pPr>
        <w:ind w:left="60"/>
        <w:rPr>
          <w:lang w:val="en-CA"/>
        </w:rPr>
      </w:pPr>
    </w:p>
    <w:p w14:paraId="12ACF010" w14:textId="77777777" w:rsidR="006D7643" w:rsidRDefault="006D7643" w:rsidP="006D7643">
      <w:pPr>
        <w:ind w:left="60"/>
        <w:rPr>
          <w:lang w:val="en-CA"/>
        </w:rPr>
      </w:pPr>
    </w:p>
    <w:p w14:paraId="0F82464B" w14:textId="77777777" w:rsidR="006D7643" w:rsidRDefault="006D7643" w:rsidP="006D7643">
      <w:pPr>
        <w:ind w:left="60"/>
        <w:rPr>
          <w:lang w:val="en-CA"/>
        </w:rPr>
      </w:pPr>
    </w:p>
    <w:p w14:paraId="13CF72BB" w14:textId="4341DA7F" w:rsidR="006D7643" w:rsidRPr="00703293" w:rsidRDefault="006D7643" w:rsidP="006D7643">
      <w:pPr>
        <w:ind w:left="420"/>
        <w:rPr>
          <w:lang w:val="en-CA"/>
        </w:rPr>
      </w:pPr>
      <w:r>
        <w:rPr>
          <w:lang w:val="en-CA"/>
        </w:rPr>
        <w:br/>
      </w:r>
      <w:r>
        <w:object w:dxaOrig="2025" w:dyaOrig="1995" w14:anchorId="7E5E8C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87.5pt" o:ole="">
            <v:imagedata r:id="rId21" o:title=""/>
          </v:shape>
          <o:OLEObject Type="Embed" ProgID="MSPhotoEd.3" ShapeID="_x0000_i1025" DrawAspect="Content" ObjectID="_1677561918" r:id="rId22"/>
        </w:object>
      </w:r>
      <w:r>
        <w:tab/>
      </w:r>
      <w:r>
        <w:tab/>
      </w:r>
      <w:r>
        <w:tab/>
      </w:r>
      <w:r>
        <w:object w:dxaOrig="2025" w:dyaOrig="1995" w14:anchorId="0C41587B">
          <v:shape id="_x0000_i1026" type="#_x0000_t75" style="width:189pt;height:187.5pt" o:ole="">
            <v:imagedata r:id="rId21" o:title=""/>
          </v:shape>
          <o:OLEObject Type="Embed" ProgID="MSPhotoEd.3" ShapeID="_x0000_i1026" DrawAspect="Content" ObjectID="_1677561919" r:id="rId23"/>
        </w:object>
      </w:r>
    </w:p>
    <w:p w14:paraId="18712E5A" w14:textId="77777777" w:rsidR="006D7643" w:rsidRDefault="006D7643" w:rsidP="006D7643">
      <w:pPr>
        <w:numPr>
          <w:ilvl w:val="0"/>
          <w:numId w:val="9"/>
        </w:numPr>
        <w:rPr>
          <w:lang w:val="en-CA"/>
        </w:rPr>
      </w:pPr>
      <w:r>
        <w:rPr>
          <w:lang w:val="en-CA"/>
        </w:rPr>
        <w:t>2y – 6 = 0</w: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  <w:t>d) 6x – 3y – 15 = 0</w:t>
      </w:r>
    </w:p>
    <w:p w14:paraId="490BF1EF" w14:textId="77777777" w:rsidR="006D7643" w:rsidRDefault="006D7643" w:rsidP="006D7643">
      <w:pPr>
        <w:rPr>
          <w:lang w:val="en-CA"/>
        </w:rPr>
      </w:pPr>
    </w:p>
    <w:p w14:paraId="6A4D435A" w14:textId="77777777" w:rsidR="006D7643" w:rsidRDefault="006D7643" w:rsidP="006D7643">
      <w:pPr>
        <w:rPr>
          <w:lang w:val="en-CA"/>
        </w:rPr>
      </w:pPr>
    </w:p>
    <w:p w14:paraId="311DB242" w14:textId="301BB3F7" w:rsidR="006D7643" w:rsidRDefault="00B11B4F" w:rsidP="006D7643">
      <w:pPr>
        <w:rPr>
          <w:lang w:val="en-CA"/>
        </w:rPr>
      </w:pPr>
      <w:r>
        <w:rPr>
          <w:lang w:val="en-CA"/>
        </w:rPr>
        <w:br/>
      </w:r>
      <w:r w:rsidR="009B1FA6">
        <w:rPr>
          <w:lang w:val="en-CA"/>
        </w:rPr>
        <w:br/>
      </w:r>
    </w:p>
    <w:p w14:paraId="5B4C4A4B" w14:textId="05A4657D" w:rsidR="006D7643" w:rsidRDefault="006D7643" w:rsidP="006D7643">
      <w:pPr>
        <w:ind w:left="360"/>
        <w:rPr>
          <w:lang w:val="en-CA"/>
        </w:rPr>
        <w:sectPr w:rsidR="006D7643" w:rsidSect="00FC193F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  <w:r>
        <w:rPr>
          <w:lang w:val="en-CA"/>
        </w:rPr>
        <w:br/>
      </w:r>
      <w:r w:rsidR="009B1FA6">
        <w:rPr>
          <w:lang w:val="en-CA"/>
        </w:rPr>
        <w:br/>
      </w:r>
      <w:r w:rsidR="000B0120">
        <w:object w:dxaOrig="2025" w:dyaOrig="1995" w14:anchorId="41EC26E6">
          <v:shape id="_x0000_i1027" type="#_x0000_t75" style="width:174pt;height:172.5pt" o:ole="">
            <v:imagedata r:id="rId21" o:title=""/>
          </v:shape>
          <o:OLEObject Type="Embed" ProgID="MSPhotoEd.3" ShapeID="_x0000_i1027" DrawAspect="Content" ObjectID="_1677561920" r:id="rId24"/>
        </w:object>
      </w:r>
      <w:r>
        <w:t xml:space="preserve"> </w:t>
      </w:r>
      <w:r w:rsidR="009B1FA6">
        <w:t xml:space="preserve">                 </w:t>
      </w:r>
      <w:r>
        <w:t xml:space="preserve">                             </w:t>
      </w:r>
      <w:r w:rsidR="000B0120">
        <w:object w:dxaOrig="2025" w:dyaOrig="1995" w14:anchorId="1B9D1295">
          <v:shape id="_x0000_i1028" type="#_x0000_t75" style="width:174.75pt;height:173.25pt" o:ole="">
            <v:imagedata r:id="rId21" o:title=""/>
          </v:shape>
          <o:OLEObject Type="Embed" ProgID="MSPhotoEd.3" ShapeID="_x0000_i1028" DrawAspect="Content" ObjectID="_1677561921" r:id="rId25"/>
        </w:object>
      </w:r>
    </w:p>
    <w:p w14:paraId="68D6AF1C" w14:textId="77777777" w:rsidR="006D7643" w:rsidRDefault="006D7643" w:rsidP="006D7643">
      <w:pPr>
        <w:rPr>
          <w:lang w:val="en-CA"/>
        </w:rPr>
        <w:sectPr w:rsidR="006D7643" w:rsidSect="00FC193F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</w:p>
    <w:p w14:paraId="0B79576F" w14:textId="2989F3D5" w:rsidR="006D7643" w:rsidRPr="00846656" w:rsidRDefault="006D7643" w:rsidP="006D7643">
      <w:pPr>
        <w:rPr>
          <w:b/>
          <w:i/>
          <w:sz w:val="32"/>
          <w:szCs w:val="32"/>
          <w:u w:val="single"/>
        </w:rPr>
      </w:pPr>
      <w:r w:rsidRPr="00846656">
        <w:rPr>
          <w:b/>
          <w:i/>
          <w:sz w:val="32"/>
          <w:szCs w:val="32"/>
          <w:u w:val="single"/>
        </w:rPr>
        <w:lastRenderedPageBreak/>
        <w:t xml:space="preserve">MPM1D  - Practice Graphing </w:t>
      </w:r>
      <w:r>
        <w:rPr>
          <w:b/>
          <w:i/>
          <w:sz w:val="32"/>
          <w:szCs w:val="32"/>
          <w:u w:val="single"/>
        </w:rPr>
        <w:t>Standard Form by Rearranging</w:t>
      </w:r>
    </w:p>
    <w:p w14:paraId="491BED6E" w14:textId="77777777" w:rsidR="006D7643" w:rsidRDefault="006D7643" w:rsidP="006D7643">
      <w:r>
        <w:t>In each case, rearrange the equation to be in the form y = mx + b. Then grap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6D7643" w14:paraId="1865FE7B" w14:textId="77777777" w:rsidTr="00816497">
        <w:tc>
          <w:tcPr>
            <w:tcW w:w="5508" w:type="dxa"/>
          </w:tcPr>
          <w:p w14:paraId="4F705FF7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2x+5y+10=0</m:t>
              </m:r>
            </m:oMath>
            <w:r w:rsidRPr="00846656">
              <w:br/>
            </w:r>
            <w:r>
              <w:object w:dxaOrig="2025" w:dyaOrig="1995" w14:anchorId="76A47DA4">
                <v:shape id="_x0000_i1029" type="#_x0000_t75" style="width:189pt;height:187.5pt" o:ole="">
                  <v:imagedata r:id="rId21" o:title=""/>
                </v:shape>
                <o:OLEObject Type="Embed" ProgID="MSPhotoEd.3" ShapeID="_x0000_i1029" DrawAspect="Content" ObjectID="_1677561922" r:id="rId26"/>
              </w:object>
            </w:r>
            <w:r>
              <w:br/>
            </w:r>
          </w:p>
        </w:tc>
        <w:tc>
          <w:tcPr>
            <w:tcW w:w="5508" w:type="dxa"/>
          </w:tcPr>
          <w:p w14:paraId="251E59C1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3x+2y=-8</m:t>
              </m:r>
            </m:oMath>
            <w:r>
              <w:br/>
            </w:r>
            <w:r>
              <w:object w:dxaOrig="2025" w:dyaOrig="1995" w14:anchorId="1F74F7C3">
                <v:shape id="_x0000_i1030" type="#_x0000_t75" style="width:189pt;height:187.5pt" o:ole="">
                  <v:imagedata r:id="rId21" o:title=""/>
                </v:shape>
                <o:OLEObject Type="Embed" ProgID="MSPhotoEd.3" ShapeID="_x0000_i1030" DrawAspect="Content" ObjectID="_1677561923" r:id="rId27"/>
              </w:object>
            </w:r>
            <w:r>
              <w:br/>
            </w:r>
          </w:p>
        </w:tc>
      </w:tr>
      <w:tr w:rsidR="006D7643" w14:paraId="570F5550" w14:textId="77777777" w:rsidTr="00816497">
        <w:tc>
          <w:tcPr>
            <w:tcW w:w="5508" w:type="dxa"/>
          </w:tcPr>
          <w:p w14:paraId="1BE08575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10x-5y=20</m:t>
              </m:r>
            </m:oMath>
            <w:r>
              <w:br/>
            </w:r>
            <w:r>
              <w:object w:dxaOrig="2025" w:dyaOrig="1995" w14:anchorId="6551BEFE">
                <v:shape id="_x0000_i1031" type="#_x0000_t75" style="width:189pt;height:187.5pt" o:ole="">
                  <v:imagedata r:id="rId21" o:title=""/>
                </v:shape>
                <o:OLEObject Type="Embed" ProgID="MSPhotoEd.3" ShapeID="_x0000_i1031" DrawAspect="Content" ObjectID="_1677561924" r:id="rId28"/>
              </w:object>
            </w:r>
            <w:r>
              <w:br/>
            </w:r>
          </w:p>
        </w:tc>
        <w:tc>
          <w:tcPr>
            <w:tcW w:w="5508" w:type="dxa"/>
          </w:tcPr>
          <w:p w14:paraId="0F6CAC01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w:r>
              <w:rPr>
                <w:rFonts w:eastAsiaTheme="minor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x+3y+3=0</m:t>
              </m:r>
            </m:oMath>
            <w:r>
              <w:br/>
            </w:r>
            <w:r>
              <w:object w:dxaOrig="2025" w:dyaOrig="1995" w14:anchorId="0C18F73C">
                <v:shape id="_x0000_i1032" type="#_x0000_t75" style="width:189pt;height:187.5pt" o:ole="">
                  <v:imagedata r:id="rId21" o:title=""/>
                </v:shape>
                <o:OLEObject Type="Embed" ProgID="MSPhotoEd.3" ShapeID="_x0000_i1032" DrawAspect="Content" ObjectID="_1677561925" r:id="rId29"/>
              </w:object>
            </w:r>
          </w:p>
        </w:tc>
      </w:tr>
      <w:tr w:rsidR="006D7643" w14:paraId="41A8AF62" w14:textId="77777777" w:rsidTr="00816497">
        <w:tc>
          <w:tcPr>
            <w:tcW w:w="5508" w:type="dxa"/>
          </w:tcPr>
          <w:p w14:paraId="0248CBB0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4y-16=0</m:t>
              </m:r>
            </m:oMath>
            <w:r>
              <w:br/>
            </w:r>
            <w:r>
              <w:object w:dxaOrig="2025" w:dyaOrig="1995" w14:anchorId="34D16DEC">
                <v:shape id="_x0000_i1033" type="#_x0000_t75" style="width:189pt;height:187.5pt" o:ole="">
                  <v:imagedata r:id="rId21" o:title=""/>
                </v:shape>
                <o:OLEObject Type="Embed" ProgID="MSPhotoEd.3" ShapeID="_x0000_i1033" DrawAspect="Content" ObjectID="_1677561926" r:id="rId30"/>
              </w:object>
            </w:r>
          </w:p>
        </w:tc>
        <w:tc>
          <w:tcPr>
            <w:tcW w:w="5508" w:type="dxa"/>
          </w:tcPr>
          <w:p w14:paraId="3DBAC873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24x-18y-38=-2</m:t>
              </m:r>
            </m:oMath>
            <w:r>
              <w:br/>
            </w:r>
            <w:r>
              <w:object w:dxaOrig="2025" w:dyaOrig="1995" w14:anchorId="6172C841">
                <v:shape id="_x0000_i1034" type="#_x0000_t75" style="width:189pt;height:187.5pt" o:ole="">
                  <v:imagedata r:id="rId21" o:title=""/>
                </v:shape>
                <o:OLEObject Type="Embed" ProgID="MSPhotoEd.3" ShapeID="_x0000_i1034" DrawAspect="Content" ObjectID="_1677561927" r:id="rId31"/>
              </w:object>
            </w:r>
          </w:p>
        </w:tc>
      </w:tr>
    </w:tbl>
    <w:p w14:paraId="7F5D17A4" w14:textId="77777777" w:rsidR="006D7643" w:rsidRDefault="006D7643" w:rsidP="006D7643"/>
    <w:p w14:paraId="455CA6BC" w14:textId="59C1D313" w:rsidR="006D7643" w:rsidRPr="00C25427" w:rsidRDefault="006D7643" w:rsidP="000B0120">
      <w:pPr>
        <w:rPr>
          <w:b/>
          <w:i/>
          <w:sz w:val="32"/>
          <w:szCs w:val="32"/>
          <w:u w:val="single"/>
        </w:rPr>
      </w:pPr>
      <w:r>
        <w:rPr>
          <w:b/>
          <w:i/>
          <w:sz w:val="32"/>
          <w:szCs w:val="32"/>
          <w:u w:val="single"/>
        </w:rPr>
        <w:lastRenderedPageBreak/>
        <w:t>Graphing Using Intercepts</w:t>
      </w:r>
    </w:p>
    <w:p w14:paraId="0E754BAC" w14:textId="77777777" w:rsidR="006D7643" w:rsidRDefault="006D7643" w:rsidP="006D7643"/>
    <w:p w14:paraId="44E4C300" w14:textId="77777777" w:rsidR="006D7643" w:rsidRDefault="006D7643" w:rsidP="00B11B4F">
      <w:r>
        <w:t>Sketch a graph for each. Focus on two "extreme" cases (all of one, none of the other).</w:t>
      </w:r>
    </w:p>
    <w:p w14:paraId="1719B5B6" w14:textId="77777777" w:rsidR="006D7643" w:rsidRDefault="006D7643" w:rsidP="00B11B4F">
      <w:pPr>
        <w:ind w:left="180"/>
      </w:pPr>
    </w:p>
    <w:p w14:paraId="505CD15F" w14:textId="77777777" w:rsidR="006D7643" w:rsidRDefault="006D7643" w:rsidP="00B11B4F">
      <w:pPr>
        <w:ind w:left="180"/>
        <w:sectPr w:rsidR="006D7643" w:rsidSect="00FC193F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</w:p>
    <w:p w14:paraId="13D90394" w14:textId="284F9D33" w:rsidR="006D7643" w:rsidRDefault="00837AEB" w:rsidP="00B11B4F">
      <w:pPr>
        <w:ind w:left="180"/>
      </w:pPr>
      <w:r>
        <w:t>Pictures</w:t>
      </w:r>
      <w:r w:rsidR="006D7643">
        <w:t xml:space="preserve"> (x) cost $6 and books (y) cost $8. You spend $24 total.</w:t>
      </w:r>
    </w:p>
    <w:p w14:paraId="2FAADE36" w14:textId="77777777" w:rsidR="006D7643" w:rsidRDefault="006D7643" w:rsidP="00B11B4F">
      <w:pPr>
        <w:ind w:left="180"/>
      </w:pPr>
      <w:r>
        <w:t>T-shirts (x) cost $10 and pants (y) cost $20. You spend $40 total.</w:t>
      </w:r>
    </w:p>
    <w:p w14:paraId="491B8CF7" w14:textId="77777777" w:rsidR="006D7643" w:rsidRDefault="006D7643" w:rsidP="000B0120"/>
    <w:p w14:paraId="40FBC748" w14:textId="77777777" w:rsidR="006D7643" w:rsidRDefault="006D7643" w:rsidP="00B11B4F">
      <w:pPr>
        <w:ind w:left="180"/>
      </w:pPr>
      <w:r>
        <w:t>Hamburgers (x) cost $5 and hot dogs (y) cost $4. You spend $20 total</w:t>
      </w:r>
    </w:p>
    <w:p w14:paraId="1618F00C" w14:textId="77777777" w:rsidR="006D7643" w:rsidRDefault="006D7643" w:rsidP="00B11B4F">
      <w:pPr>
        <w:ind w:left="180"/>
      </w:pPr>
    </w:p>
    <w:p w14:paraId="55BDBC7F" w14:textId="77777777" w:rsidR="006D7643" w:rsidRDefault="006D7643" w:rsidP="000B0120">
      <w:pPr>
        <w:sectPr w:rsidR="006D7643" w:rsidSect="00FC193F">
          <w:type w:val="continuous"/>
          <w:pgSz w:w="12240" w:h="15840" w:code="1"/>
          <w:pgMar w:top="720" w:right="720" w:bottom="720" w:left="720" w:header="708" w:footer="708" w:gutter="0"/>
          <w:cols w:num="3" w:space="708" w:equalWidth="0">
            <w:col w:w="3180" w:space="720"/>
            <w:col w:w="2820" w:space="720"/>
            <w:col w:w="3026"/>
          </w:cols>
          <w:docGrid w:linePitch="360"/>
        </w:sectPr>
      </w:pPr>
    </w:p>
    <w:p w14:paraId="5DBA816B" w14:textId="7BCB5C5C" w:rsidR="006D7643" w:rsidRDefault="006D7643" w:rsidP="000B0120">
      <w:pPr>
        <w:ind w:left="180"/>
      </w:pPr>
      <w:r>
        <w:object w:dxaOrig="2025" w:dyaOrig="1995" w14:anchorId="4FFD9E6A">
          <v:shape id="_x0000_i1035" type="#_x0000_t75" style="width:153pt;height:151.5pt" o:ole="">
            <v:imagedata r:id="rId21" o:title=""/>
          </v:shape>
          <o:OLEObject Type="Embed" ProgID="MSPhotoEd.3" ShapeID="_x0000_i1035" DrawAspect="Content" ObjectID="_1677561928" r:id="rId32"/>
        </w:object>
      </w:r>
      <w:r>
        <w:t xml:space="preserve">    </w:t>
      </w:r>
      <w:r>
        <w:object w:dxaOrig="2025" w:dyaOrig="1995" w14:anchorId="4FB32A24">
          <v:shape id="_x0000_i1036" type="#_x0000_t75" style="width:153pt;height:151.5pt" o:ole="">
            <v:imagedata r:id="rId21" o:title=""/>
          </v:shape>
          <o:OLEObject Type="Embed" ProgID="MSPhotoEd.3" ShapeID="_x0000_i1036" DrawAspect="Content" ObjectID="_1677561929" r:id="rId33"/>
        </w:object>
      </w:r>
      <w:r>
        <w:t xml:space="preserve">    </w:t>
      </w:r>
      <w:r>
        <w:object w:dxaOrig="2025" w:dyaOrig="1995" w14:anchorId="2764748E">
          <v:shape id="_x0000_i1037" type="#_x0000_t75" style="width:153pt;height:151.5pt" o:ole="">
            <v:imagedata r:id="rId21" o:title=""/>
          </v:shape>
          <o:OLEObject Type="Embed" ProgID="MSPhotoEd.3" ShapeID="_x0000_i1037" DrawAspect="Content" ObjectID="_1677561930" r:id="rId34"/>
        </w:object>
      </w:r>
    </w:p>
    <w:p w14:paraId="5703CD32" w14:textId="77777777" w:rsidR="006D7643" w:rsidRDefault="006D7643" w:rsidP="00B11B4F">
      <w:pPr>
        <w:ind w:left="180"/>
      </w:pPr>
      <w:r>
        <w:t>We can graph lines in Standard Form (</w:t>
      </w:r>
      <w:proofErr w:type="spellStart"/>
      <w:r>
        <w:t>Ax</w:t>
      </w:r>
      <w:proofErr w:type="spellEnd"/>
      <w:r>
        <w:t xml:space="preserve"> + By + C = 0) by finding the </w:t>
      </w:r>
      <w:r>
        <w:rPr>
          <w:b/>
          <w:i/>
        </w:rPr>
        <w:t>x-intercept</w:t>
      </w:r>
      <w:r>
        <w:t xml:space="preserve"> and </w:t>
      </w:r>
      <w:r w:rsidRPr="00AE2595">
        <w:rPr>
          <w:b/>
          <w:i/>
        </w:rPr>
        <w:t>y-intercept</w:t>
      </w:r>
      <w:r>
        <w:t xml:space="preserve">. </w:t>
      </w:r>
      <w:r>
        <w:br/>
        <w:t xml:space="preserve">What is the value of </w:t>
      </w:r>
      <w:r>
        <w:rPr>
          <w:i/>
        </w:rPr>
        <w:t>x</w:t>
      </w:r>
      <w:r>
        <w:t xml:space="preserve"> at the </w:t>
      </w:r>
      <w:r w:rsidRPr="00AE2595">
        <w:rPr>
          <w:i/>
        </w:rPr>
        <w:t>y</w:t>
      </w:r>
      <w:r>
        <w:t>-intercept?</w:t>
      </w:r>
      <w:r>
        <w:tab/>
      </w:r>
      <w:r>
        <w:tab/>
        <w:t xml:space="preserve">What is the value of </w:t>
      </w:r>
      <w:r>
        <w:rPr>
          <w:i/>
        </w:rPr>
        <w:t>y</w:t>
      </w:r>
      <w:r>
        <w:t xml:space="preserve"> at the </w:t>
      </w:r>
      <w:r>
        <w:rPr>
          <w:i/>
        </w:rPr>
        <w:t>x</w:t>
      </w:r>
      <w:r>
        <w:t>-intercept?</w:t>
      </w:r>
      <w:r>
        <w:br/>
      </w:r>
      <w:r>
        <w:br/>
      </w:r>
    </w:p>
    <w:p w14:paraId="47E3E383" w14:textId="77777777" w:rsidR="006D7643" w:rsidRDefault="006D7643" w:rsidP="00B11B4F">
      <w:pPr>
        <w:ind w:left="540"/>
      </w:pPr>
    </w:p>
    <w:p w14:paraId="0C9BE518" w14:textId="77777777" w:rsidR="006D7643" w:rsidRDefault="006D7643" w:rsidP="00B11B4F">
      <w:r>
        <w:t xml:space="preserve">EX/ Determine the x- and y-intercepts for the following lines, then graph them. </w:t>
      </w:r>
      <w:r>
        <w:br/>
        <w:t>a) 2x + y = 4</w:t>
      </w:r>
      <w:r>
        <w:tab/>
      </w:r>
      <w:r>
        <w:tab/>
      </w:r>
      <w:r>
        <w:tab/>
      </w:r>
      <w:r>
        <w:tab/>
      </w:r>
      <w:r>
        <w:tab/>
      </w:r>
      <w:r>
        <w:tab/>
        <w:t>b) 3x – 4y + 12 = 0</w:t>
      </w:r>
    </w:p>
    <w:p w14:paraId="53B08EA7" w14:textId="77777777" w:rsidR="006D7643" w:rsidRDefault="006D7643" w:rsidP="00B11B4F"/>
    <w:p w14:paraId="375D7AB4" w14:textId="77777777" w:rsidR="006D7643" w:rsidRDefault="006D7643" w:rsidP="00B11B4F"/>
    <w:p w14:paraId="6D6DA77E" w14:textId="77777777" w:rsidR="006D7643" w:rsidRDefault="006D7643" w:rsidP="00B11B4F"/>
    <w:p w14:paraId="22BF797F" w14:textId="77777777" w:rsidR="006D7643" w:rsidRDefault="006D7643" w:rsidP="00B11B4F"/>
    <w:p w14:paraId="26A4C632" w14:textId="77777777" w:rsidR="006D7643" w:rsidRDefault="006D7643" w:rsidP="00B11B4F"/>
    <w:p w14:paraId="1A542377" w14:textId="77777777" w:rsidR="006D7643" w:rsidRDefault="006D7643" w:rsidP="00B11B4F"/>
    <w:p w14:paraId="28E141A8" w14:textId="77777777" w:rsidR="006D7643" w:rsidRDefault="006D7643" w:rsidP="00B11B4F"/>
    <w:p w14:paraId="64A09110" w14:textId="77777777" w:rsidR="006D7643" w:rsidRDefault="006D7643" w:rsidP="00B11B4F"/>
    <w:p w14:paraId="7EE9F424" w14:textId="77777777" w:rsidR="006D7643" w:rsidRDefault="006D7643" w:rsidP="00B11B4F">
      <w:pPr>
        <w:ind w:left="720"/>
      </w:pPr>
    </w:p>
    <w:p w14:paraId="70480768" w14:textId="77777777" w:rsidR="006D7643" w:rsidRDefault="006D7643" w:rsidP="00B11B4F">
      <w:pPr>
        <w:ind w:left="720"/>
      </w:pPr>
    </w:p>
    <w:p w14:paraId="3D1B66F5" w14:textId="77777777" w:rsidR="006D7643" w:rsidRDefault="006D7643" w:rsidP="00B11B4F">
      <w:pPr>
        <w:ind w:left="720"/>
        <w:sectPr w:rsidR="006D7643" w:rsidSect="00FC193F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  <w:r>
        <w:br/>
      </w:r>
      <w:r>
        <w:object w:dxaOrig="2025" w:dyaOrig="1995" w14:anchorId="53D83E61">
          <v:shape id="_x0000_i1038" type="#_x0000_t75" style="width:171pt;height:168.75pt" o:ole="">
            <v:imagedata r:id="rId21" o:title=""/>
          </v:shape>
          <o:OLEObject Type="Embed" ProgID="MSPhotoEd.3" ShapeID="_x0000_i1038" DrawAspect="Content" ObjectID="_1677561931" r:id="rId35"/>
        </w:object>
      </w:r>
      <w:r>
        <w:tab/>
        <w:t xml:space="preserve">  </w:t>
      </w:r>
      <w:r>
        <w:tab/>
        <w:t xml:space="preserve"> </w:t>
      </w:r>
      <w:r>
        <w:object w:dxaOrig="2025" w:dyaOrig="1995" w14:anchorId="29DE046E">
          <v:shape id="_x0000_i1039" type="#_x0000_t75" style="width:176.25pt;height:174pt" o:ole="">
            <v:imagedata r:id="rId21" o:title=""/>
          </v:shape>
          <o:OLEObject Type="Embed" ProgID="MSPhotoEd.3" ShapeID="_x0000_i1039" DrawAspect="Content" ObjectID="_1677561932" r:id="rId36"/>
        </w:object>
      </w:r>
    </w:p>
    <w:p w14:paraId="643E946B" w14:textId="77777777" w:rsidR="006D7643" w:rsidRPr="00846656" w:rsidRDefault="006D7643" w:rsidP="006D7643">
      <w:pPr>
        <w:rPr>
          <w:b/>
          <w:i/>
          <w:sz w:val="32"/>
          <w:szCs w:val="32"/>
          <w:u w:val="single"/>
        </w:rPr>
      </w:pPr>
      <w:r w:rsidRPr="00846656">
        <w:rPr>
          <w:b/>
          <w:i/>
          <w:sz w:val="32"/>
          <w:szCs w:val="32"/>
          <w:u w:val="single"/>
        </w:rPr>
        <w:lastRenderedPageBreak/>
        <w:t>MPM1D  - Practice Graphing Using Intercepts</w:t>
      </w:r>
    </w:p>
    <w:p w14:paraId="4FD0A6A2" w14:textId="77777777" w:rsidR="006D7643" w:rsidRDefault="006D7643" w:rsidP="006D7643">
      <w:r>
        <w:t>In each case, graph the line by first finding the x- and y-intercept. What is the slope of each line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6D7643" w14:paraId="54345CF3" w14:textId="77777777" w:rsidTr="00816497">
        <w:tc>
          <w:tcPr>
            <w:tcW w:w="5508" w:type="dxa"/>
          </w:tcPr>
          <w:p w14:paraId="129585EC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3x+4y+12=0</m:t>
              </m:r>
            </m:oMath>
            <w:r w:rsidRPr="00846656">
              <w:br/>
            </w:r>
            <w:r>
              <w:object w:dxaOrig="2025" w:dyaOrig="1995" w14:anchorId="569C4235">
                <v:shape id="_x0000_i1040" type="#_x0000_t75" style="width:189pt;height:187.5pt" o:ole="">
                  <v:imagedata r:id="rId21" o:title=""/>
                </v:shape>
                <o:OLEObject Type="Embed" ProgID="MSPhotoEd.3" ShapeID="_x0000_i1040" DrawAspect="Content" ObjectID="_1677561933" r:id="rId37"/>
              </w:object>
            </w:r>
            <w:r>
              <w:br/>
            </w:r>
          </w:p>
        </w:tc>
        <w:tc>
          <w:tcPr>
            <w:tcW w:w="5508" w:type="dxa"/>
          </w:tcPr>
          <w:p w14:paraId="0D3F65E3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2x+3y=-6</m:t>
              </m:r>
            </m:oMath>
            <w:r>
              <w:br/>
            </w:r>
            <w:r>
              <w:object w:dxaOrig="2025" w:dyaOrig="1995" w14:anchorId="43A4D427">
                <v:shape id="_x0000_i1041" type="#_x0000_t75" style="width:189pt;height:187.5pt" o:ole="">
                  <v:imagedata r:id="rId21" o:title=""/>
                </v:shape>
                <o:OLEObject Type="Embed" ProgID="MSPhotoEd.3" ShapeID="_x0000_i1041" DrawAspect="Content" ObjectID="_1677561934" r:id="rId38"/>
              </w:object>
            </w:r>
            <w:r>
              <w:br/>
            </w:r>
          </w:p>
        </w:tc>
      </w:tr>
      <w:tr w:rsidR="006D7643" w14:paraId="28206FF1" w14:textId="77777777" w:rsidTr="00816497">
        <w:tc>
          <w:tcPr>
            <w:tcW w:w="5508" w:type="dxa"/>
          </w:tcPr>
          <w:p w14:paraId="77DECBE9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-3y+x+3=0</m:t>
              </m:r>
            </m:oMath>
            <w:r>
              <w:br/>
            </w:r>
            <w:r>
              <w:object w:dxaOrig="2025" w:dyaOrig="1995" w14:anchorId="256BC166">
                <v:shape id="_x0000_i1042" type="#_x0000_t75" style="width:189pt;height:187.5pt" o:ole="">
                  <v:imagedata r:id="rId21" o:title=""/>
                </v:shape>
                <o:OLEObject Type="Embed" ProgID="MSPhotoEd.3" ShapeID="_x0000_i1042" DrawAspect="Content" ObjectID="_1677561935" r:id="rId39"/>
              </w:object>
            </w:r>
            <w:r>
              <w:br/>
            </w:r>
          </w:p>
        </w:tc>
        <w:tc>
          <w:tcPr>
            <w:tcW w:w="5508" w:type="dxa"/>
          </w:tcPr>
          <w:p w14:paraId="3941B097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-10x+5y=20</m:t>
              </m:r>
            </m:oMath>
            <w:r>
              <w:br/>
            </w:r>
            <w:r>
              <w:object w:dxaOrig="2025" w:dyaOrig="1995" w14:anchorId="31E728BE">
                <v:shape id="_x0000_i1043" type="#_x0000_t75" style="width:189pt;height:187.5pt" o:ole="">
                  <v:imagedata r:id="rId21" o:title=""/>
                </v:shape>
                <o:OLEObject Type="Embed" ProgID="MSPhotoEd.3" ShapeID="_x0000_i1043" DrawAspect="Content" ObjectID="_1677561936" r:id="rId40"/>
              </w:object>
            </w:r>
          </w:p>
        </w:tc>
      </w:tr>
      <w:tr w:rsidR="006D7643" w14:paraId="21BE4F59" w14:textId="77777777" w:rsidTr="00816497">
        <w:tc>
          <w:tcPr>
            <w:tcW w:w="5508" w:type="dxa"/>
          </w:tcPr>
          <w:p w14:paraId="7F733748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4y-16=0</m:t>
              </m:r>
            </m:oMath>
            <w:r>
              <w:br/>
            </w:r>
            <w:r>
              <w:object w:dxaOrig="2025" w:dyaOrig="1995" w14:anchorId="0C12CDD4">
                <v:shape id="_x0000_i1044" type="#_x0000_t75" style="width:189pt;height:187.5pt" o:ole="">
                  <v:imagedata r:id="rId21" o:title=""/>
                </v:shape>
                <o:OLEObject Type="Embed" ProgID="MSPhotoEd.3" ShapeID="_x0000_i1044" DrawAspect="Content" ObjectID="_1677561937" r:id="rId41"/>
              </w:object>
            </w:r>
          </w:p>
        </w:tc>
        <w:tc>
          <w:tcPr>
            <w:tcW w:w="5508" w:type="dxa"/>
          </w:tcPr>
          <w:p w14:paraId="021CB0FB" w14:textId="77777777" w:rsidR="006D7643" w:rsidRDefault="006D7643" w:rsidP="006D7643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-12x-18y+36=0</m:t>
              </m:r>
            </m:oMath>
            <w:r>
              <w:br/>
            </w:r>
            <w:r>
              <w:object w:dxaOrig="2025" w:dyaOrig="1995" w14:anchorId="486EF876">
                <v:shape id="_x0000_i1045" type="#_x0000_t75" style="width:189pt;height:187.5pt" o:ole="">
                  <v:imagedata r:id="rId21" o:title=""/>
                </v:shape>
                <o:OLEObject Type="Embed" ProgID="MSPhotoEd.3" ShapeID="_x0000_i1045" DrawAspect="Content" ObjectID="_1677561938" r:id="rId42"/>
              </w:object>
            </w:r>
          </w:p>
        </w:tc>
      </w:tr>
    </w:tbl>
    <w:p w14:paraId="1CF6CBB9" w14:textId="77777777" w:rsidR="006D7643" w:rsidRDefault="006D7643" w:rsidP="006D7643"/>
    <w:p w14:paraId="6E7EFDEA" w14:textId="7CFAA214" w:rsidR="00FC4732" w:rsidRDefault="00FC4732" w:rsidP="0097200E">
      <w:pPr>
        <w:spacing w:after="160" w:line="259" w:lineRule="auto"/>
        <w:rPr>
          <w:b/>
          <w:i/>
          <w:sz w:val="32"/>
          <w:szCs w:val="32"/>
          <w:lang w:val="en-CA"/>
        </w:rPr>
        <w:sectPr w:rsidR="00FC4732" w:rsidSect="00FC193F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14:paraId="2FFEA677" w14:textId="77777777" w:rsidR="00FC4732" w:rsidRPr="00466191" w:rsidRDefault="00FC4732" w:rsidP="00FC4732">
      <w:pPr>
        <w:rPr>
          <w:b/>
          <w:i/>
          <w:sz w:val="32"/>
          <w:szCs w:val="32"/>
          <w:u w:val="single"/>
        </w:rPr>
      </w:pPr>
      <w:r w:rsidRPr="00466191">
        <w:rPr>
          <w:b/>
          <w:i/>
          <w:sz w:val="32"/>
          <w:szCs w:val="32"/>
          <w:u w:val="single"/>
        </w:rPr>
        <w:lastRenderedPageBreak/>
        <w:t>Linear Systems</w:t>
      </w:r>
    </w:p>
    <w:p w14:paraId="5744FAAC" w14:textId="77777777" w:rsidR="00FC4732" w:rsidRDefault="00FC4732" w:rsidP="00FC4732"/>
    <w:p w14:paraId="0C51715A" w14:textId="0EE303EA" w:rsidR="00FC4732" w:rsidRDefault="00FC4732" w:rsidP="00FC4732">
      <w:pPr>
        <w:numPr>
          <w:ilvl w:val="0"/>
          <w:numId w:val="6"/>
        </w:numPr>
      </w:pPr>
      <w:r>
        <w:t>Which points are on which line? Recall: points that are ON a line make an equation true</w:t>
      </w:r>
      <w:r w:rsidR="009B1FA6">
        <w:t xml:space="preserve"> (ex. 2 = 2). Points that are NOT ON a line will make an equation false (ex. 3 = 4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3060"/>
        <w:gridCol w:w="3060"/>
        <w:gridCol w:w="3060"/>
      </w:tblGrid>
      <w:tr w:rsidR="00FC4732" w14:paraId="2EF339EF" w14:textId="77777777" w:rsidTr="00BB1829">
        <w:tc>
          <w:tcPr>
            <w:tcW w:w="1188" w:type="dxa"/>
          </w:tcPr>
          <w:p w14:paraId="2B764D82" w14:textId="77777777" w:rsidR="00FC4732" w:rsidRDefault="00FC4732" w:rsidP="00BB1829">
            <w:r>
              <w:rPr>
                <w:rFonts w:ascii="Arial Black" w:hAnsi="Arial Black"/>
                <w:sz w:val="18"/>
                <w:szCs w:val="18"/>
              </w:rPr>
              <w:br/>
              <w:t>Points</w:t>
            </w:r>
            <w:r w:rsidRPr="00466191">
              <w:rPr>
                <w:rFonts w:ascii="Arial Black" w:hAnsi="Arial Black"/>
                <w:sz w:val="18"/>
                <w:szCs w:val="18"/>
              </w:rPr>
              <w:t xml:space="preserve"> </w:t>
            </w:r>
          </w:p>
        </w:tc>
        <w:tc>
          <w:tcPr>
            <w:tcW w:w="3060" w:type="dxa"/>
          </w:tcPr>
          <w:p w14:paraId="74883676" w14:textId="77777777" w:rsidR="00FC4732" w:rsidRDefault="00FC4732" w:rsidP="00BB1829">
            <w:r>
              <w:rPr>
                <w:rFonts w:ascii="Arial Black" w:hAnsi="Arial Black"/>
                <w:sz w:val="18"/>
                <w:szCs w:val="18"/>
              </w:rPr>
              <w:br/>
            </w:r>
            <w:r w:rsidRPr="00466191">
              <w:rPr>
                <w:rFonts w:ascii="Arial Black" w:hAnsi="Arial Black"/>
                <w:sz w:val="18"/>
                <w:szCs w:val="18"/>
              </w:rPr>
              <w:t>Line 1</w:t>
            </w:r>
            <w:r>
              <w:rPr>
                <w:rFonts w:ascii="Arial Black" w:hAnsi="Arial Black"/>
                <w:sz w:val="18"/>
                <w:szCs w:val="18"/>
              </w:rPr>
              <w:t xml:space="preserve">     </w:t>
            </w:r>
            <w:r w:rsidRPr="00B954DA">
              <w:rPr>
                <w:rFonts w:ascii="Arial Black" w:hAnsi="Arial Black"/>
                <w:sz w:val="18"/>
                <w:szCs w:val="18"/>
              </w:rPr>
              <w:t xml:space="preserve"> </w:t>
            </w:r>
            <w:r>
              <w:rPr>
                <w:noProof/>
                <w:position w:val="-10"/>
                <w:lang w:val="en-CA" w:eastAsia="en-CA"/>
              </w:rPr>
              <w:drawing>
                <wp:inline distT="0" distB="0" distL="0" distR="0" wp14:anchorId="5C19FFF5" wp14:editId="6C7D5449">
                  <wp:extent cx="657225" cy="20002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</w:tcPr>
          <w:p w14:paraId="289E3C96" w14:textId="77777777" w:rsidR="00FC4732" w:rsidRDefault="00FC4732" w:rsidP="00BB1829">
            <w:r w:rsidRPr="00466191">
              <w:rPr>
                <w:rFonts w:ascii="Arial Black" w:hAnsi="Arial Black"/>
                <w:sz w:val="18"/>
                <w:szCs w:val="18"/>
              </w:rPr>
              <w:t xml:space="preserve">Line </w:t>
            </w:r>
            <w:r>
              <w:rPr>
                <w:rFonts w:ascii="Arial Black" w:hAnsi="Arial Black"/>
                <w:sz w:val="18"/>
                <w:szCs w:val="18"/>
              </w:rPr>
              <w:t xml:space="preserve">2    </w:t>
            </w:r>
            <w:r w:rsidRPr="00B954DA">
              <w:rPr>
                <w:position w:val="-24"/>
              </w:rPr>
              <w:object w:dxaOrig="1100" w:dyaOrig="620" w14:anchorId="0FCEB00E">
                <v:shape id="_x0000_i1046" type="#_x0000_t75" style="width:54.75pt;height:30.75pt" o:ole="">
                  <v:imagedata r:id="rId44" o:title=""/>
                </v:shape>
                <o:OLEObject Type="Embed" ProgID="Equation.DSMT4" ShapeID="_x0000_i1046" DrawAspect="Content" ObjectID="_1677561939" r:id="rId45"/>
              </w:object>
            </w:r>
          </w:p>
        </w:tc>
        <w:tc>
          <w:tcPr>
            <w:tcW w:w="3060" w:type="dxa"/>
          </w:tcPr>
          <w:p w14:paraId="598719BC" w14:textId="77777777" w:rsidR="00FC4732" w:rsidRDefault="00FC4732" w:rsidP="00BB1829">
            <w:r w:rsidRPr="00466191">
              <w:rPr>
                <w:rFonts w:ascii="Arial Black" w:hAnsi="Arial Black"/>
                <w:sz w:val="18"/>
                <w:szCs w:val="18"/>
              </w:rPr>
              <w:t xml:space="preserve">Line </w:t>
            </w:r>
            <w:r>
              <w:rPr>
                <w:rFonts w:ascii="Arial Black" w:hAnsi="Arial Black"/>
                <w:sz w:val="18"/>
                <w:szCs w:val="18"/>
              </w:rPr>
              <w:t xml:space="preserve">3   </w:t>
            </w:r>
            <w:r>
              <w:rPr>
                <w:noProof/>
                <w:position w:val="-24"/>
                <w:lang w:val="en-CA" w:eastAsia="en-CA"/>
              </w:rPr>
              <w:drawing>
                <wp:inline distT="0" distB="0" distL="0" distR="0" wp14:anchorId="1F175F25" wp14:editId="5EA9D433">
                  <wp:extent cx="809625" cy="390525"/>
                  <wp:effectExtent l="0" t="0" r="9525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C4732" w14:paraId="6D51331A" w14:textId="77777777" w:rsidTr="000B0120">
        <w:trPr>
          <w:trHeight w:val="2357"/>
        </w:trPr>
        <w:tc>
          <w:tcPr>
            <w:tcW w:w="1188" w:type="dxa"/>
          </w:tcPr>
          <w:p w14:paraId="44024A3C" w14:textId="77777777" w:rsidR="00FC4732" w:rsidRPr="00502919" w:rsidRDefault="00FC4732" w:rsidP="00BB1829">
            <w:pPr>
              <w:rPr>
                <w:szCs w:val="32"/>
              </w:rPr>
            </w:pPr>
            <w:r w:rsidRPr="00502919">
              <w:rPr>
                <w:szCs w:val="32"/>
              </w:rPr>
              <w:t>(</w:t>
            </w:r>
            <w:r>
              <w:rPr>
                <w:szCs w:val="32"/>
              </w:rPr>
              <w:t>-4</w:t>
            </w:r>
            <w:r w:rsidRPr="00502919">
              <w:rPr>
                <w:szCs w:val="32"/>
              </w:rPr>
              <w:t>, -</w:t>
            </w:r>
            <w:r>
              <w:rPr>
                <w:szCs w:val="32"/>
              </w:rPr>
              <w:t>1</w:t>
            </w:r>
            <w:r w:rsidRPr="00502919">
              <w:rPr>
                <w:szCs w:val="32"/>
              </w:rPr>
              <w:t>)</w:t>
            </w:r>
          </w:p>
        </w:tc>
        <w:tc>
          <w:tcPr>
            <w:tcW w:w="3060" w:type="dxa"/>
          </w:tcPr>
          <w:p w14:paraId="26E6B36B" w14:textId="77777777" w:rsidR="00FC4732" w:rsidRDefault="00FC4732" w:rsidP="00BB1829"/>
        </w:tc>
        <w:tc>
          <w:tcPr>
            <w:tcW w:w="3060" w:type="dxa"/>
          </w:tcPr>
          <w:p w14:paraId="7B7DDE9E" w14:textId="77777777" w:rsidR="00FC4732" w:rsidRDefault="00FC4732" w:rsidP="00BB1829"/>
        </w:tc>
        <w:tc>
          <w:tcPr>
            <w:tcW w:w="3060" w:type="dxa"/>
          </w:tcPr>
          <w:p w14:paraId="26D24FEE" w14:textId="77777777" w:rsidR="00FC4732" w:rsidRDefault="00FC4732" w:rsidP="00BB1829"/>
        </w:tc>
      </w:tr>
      <w:tr w:rsidR="00FC4732" w14:paraId="09B8B0F0" w14:textId="77777777" w:rsidTr="000B0120">
        <w:trPr>
          <w:trHeight w:val="2438"/>
        </w:trPr>
        <w:tc>
          <w:tcPr>
            <w:tcW w:w="1188" w:type="dxa"/>
          </w:tcPr>
          <w:p w14:paraId="5F225DE3" w14:textId="77777777" w:rsidR="00FC4732" w:rsidRPr="00502919" w:rsidRDefault="00FC4732" w:rsidP="00BB1829">
            <w:pPr>
              <w:rPr>
                <w:szCs w:val="32"/>
              </w:rPr>
            </w:pPr>
            <w:r w:rsidRPr="00502919">
              <w:rPr>
                <w:szCs w:val="32"/>
              </w:rPr>
              <w:t>(</w:t>
            </w:r>
            <w:r>
              <w:rPr>
                <w:szCs w:val="32"/>
              </w:rPr>
              <w:t>-</w:t>
            </w:r>
            <w:r w:rsidRPr="00502919">
              <w:rPr>
                <w:szCs w:val="32"/>
              </w:rPr>
              <w:t xml:space="preserve">2, </w:t>
            </w:r>
            <w:r>
              <w:rPr>
                <w:szCs w:val="32"/>
              </w:rPr>
              <w:t>3</w:t>
            </w:r>
            <w:r w:rsidRPr="00502919">
              <w:rPr>
                <w:szCs w:val="32"/>
              </w:rPr>
              <w:t>)</w:t>
            </w:r>
          </w:p>
        </w:tc>
        <w:tc>
          <w:tcPr>
            <w:tcW w:w="3060" w:type="dxa"/>
          </w:tcPr>
          <w:p w14:paraId="4478A79B" w14:textId="77777777" w:rsidR="00FC4732" w:rsidRDefault="00FC4732" w:rsidP="00BB1829"/>
        </w:tc>
        <w:tc>
          <w:tcPr>
            <w:tcW w:w="3060" w:type="dxa"/>
          </w:tcPr>
          <w:p w14:paraId="63C2AC7D" w14:textId="77777777" w:rsidR="00FC4732" w:rsidRDefault="00FC4732" w:rsidP="00BB1829"/>
        </w:tc>
        <w:tc>
          <w:tcPr>
            <w:tcW w:w="3060" w:type="dxa"/>
          </w:tcPr>
          <w:p w14:paraId="3E6026AE" w14:textId="77777777" w:rsidR="00FC4732" w:rsidRDefault="00FC4732" w:rsidP="00BB1829"/>
        </w:tc>
      </w:tr>
    </w:tbl>
    <w:p w14:paraId="0D68A4DB" w14:textId="5F6BC38E" w:rsidR="00FC4732" w:rsidRDefault="009B1FA6" w:rsidP="00FC4732">
      <w:pPr>
        <w:numPr>
          <w:ilvl w:val="0"/>
          <w:numId w:val="6"/>
        </w:numPr>
      </w:pPr>
      <w:r>
        <w:rPr>
          <w:noProof/>
          <w:lang w:val="en-CA" w:eastAsia="en-CA"/>
        </w:rPr>
        <w:drawing>
          <wp:anchor distT="0" distB="0" distL="114300" distR="114300" simplePos="0" relativeHeight="251686912" behindDoc="0" locked="0" layoutInCell="1" allowOverlap="1" wp14:anchorId="4C6B0EAA" wp14:editId="1320766C">
            <wp:simplePos x="0" y="0"/>
            <wp:positionH relativeFrom="column">
              <wp:posOffset>4724400</wp:posOffset>
            </wp:positionH>
            <wp:positionV relativeFrom="paragraph">
              <wp:posOffset>38100</wp:posOffset>
            </wp:positionV>
            <wp:extent cx="1828800" cy="1819275"/>
            <wp:effectExtent l="0" t="0" r="0" b="952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2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C4732">
        <w:t>Graph line 1 (</w:t>
      </w:r>
      <w:r w:rsidR="00FC4732">
        <w:rPr>
          <w:noProof/>
          <w:position w:val="-10"/>
          <w:lang w:val="en-CA" w:eastAsia="en-CA"/>
        </w:rPr>
        <w:drawing>
          <wp:inline distT="0" distB="0" distL="0" distR="0" wp14:anchorId="343E867D" wp14:editId="5DBA3AB5">
            <wp:extent cx="657225" cy="2000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4732">
        <w:t>) and line 2 (</w:t>
      </w:r>
      <w:r w:rsidR="00FC4732" w:rsidRPr="00B954DA">
        <w:rPr>
          <w:position w:val="-24"/>
        </w:rPr>
        <w:object w:dxaOrig="1100" w:dyaOrig="620" w14:anchorId="0744B6B9">
          <v:shape id="_x0000_i1047" type="#_x0000_t75" style="width:54.75pt;height:30.75pt" o:ole="">
            <v:imagedata r:id="rId44" o:title=""/>
          </v:shape>
          <o:OLEObject Type="Embed" ProgID="Equation.DSMT4" ShapeID="_x0000_i1047" DrawAspect="Content" ObjectID="_1677561940" r:id="rId49"/>
        </w:object>
      </w:r>
      <w:r w:rsidR="00FC4732">
        <w:t xml:space="preserve">). </w:t>
      </w:r>
      <w:r>
        <w:br/>
      </w:r>
      <w:r w:rsidR="00FC4732">
        <w:t>What is special about point (-2, 3)?</w:t>
      </w:r>
    </w:p>
    <w:p w14:paraId="3BF47EAD" w14:textId="77777777" w:rsidR="009B1FA6" w:rsidRDefault="009B1FA6" w:rsidP="00FC4732">
      <w:r>
        <w:br/>
      </w:r>
      <w:r>
        <w:br/>
      </w:r>
      <w:r>
        <w:br/>
      </w:r>
      <w:r>
        <w:br/>
      </w:r>
      <w:r>
        <w:br/>
      </w:r>
    </w:p>
    <w:p w14:paraId="4C7931D2" w14:textId="77777777" w:rsidR="009B1FA6" w:rsidRDefault="009B1FA6" w:rsidP="00FC4732"/>
    <w:p w14:paraId="220DC244" w14:textId="77777777" w:rsidR="009B1FA6" w:rsidRDefault="009B1FA6" w:rsidP="00FC4732"/>
    <w:p w14:paraId="22366301" w14:textId="51DB4797" w:rsidR="009B1FA6" w:rsidRDefault="00FC4732" w:rsidP="00FC4732">
      <w:r>
        <w:t>EX/ Solve each linear system</w:t>
      </w:r>
      <w:r w:rsidR="009B1FA6">
        <w:t xml:space="preserve"> by graphing each line, then identify the point where the lines cross.</w:t>
      </w:r>
    </w:p>
    <w:p w14:paraId="6363BF7B" w14:textId="0871183E" w:rsidR="00FC4732" w:rsidRDefault="009B1FA6" w:rsidP="00FC4732">
      <w:r>
        <w:t>Double check your answers if you can.</w:t>
      </w:r>
    </w:p>
    <w:p w14:paraId="04B5AC81" w14:textId="77777777" w:rsidR="00FC4732" w:rsidRDefault="00FC4732" w:rsidP="00FC4732">
      <w:r>
        <w:t xml:space="preserve">1. </w:t>
      </w:r>
      <w:r>
        <w:rPr>
          <w:noProof/>
          <w:position w:val="-24"/>
          <w:lang w:val="en-CA" w:eastAsia="en-CA"/>
        </w:rPr>
        <w:drawing>
          <wp:inline distT="0" distB="0" distL="0" distR="0" wp14:anchorId="251ED4BD" wp14:editId="2AD40DE2">
            <wp:extent cx="800100" cy="3905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</w:t>
      </w:r>
      <w:r>
        <w:rPr>
          <w:noProof/>
          <w:position w:val="-10"/>
          <w:lang w:val="en-CA" w:eastAsia="en-CA"/>
        </w:rPr>
        <w:drawing>
          <wp:inline distT="0" distB="0" distL="0" distR="0" wp14:anchorId="24256BEC" wp14:editId="4AAA07E3">
            <wp:extent cx="762000" cy="2000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2. </w:t>
      </w:r>
      <w:r>
        <w:rPr>
          <w:noProof/>
          <w:position w:val="-10"/>
          <w:lang w:val="en-CA" w:eastAsia="en-CA"/>
        </w:rPr>
        <w:drawing>
          <wp:inline distT="0" distB="0" distL="0" distR="0" wp14:anchorId="77FD706B" wp14:editId="50CEBAB9">
            <wp:extent cx="647700" cy="2000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and </w:t>
      </w:r>
      <w:r>
        <w:rPr>
          <w:noProof/>
          <w:position w:val="-10"/>
          <w:lang w:val="en-CA" w:eastAsia="en-CA"/>
        </w:rPr>
        <w:drawing>
          <wp:inline distT="0" distB="0" distL="0" distR="0" wp14:anchorId="25DE1CCE" wp14:editId="5503DD42">
            <wp:extent cx="752475" cy="2000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3. </w:t>
      </w:r>
      <w:r>
        <w:rPr>
          <w:noProof/>
          <w:position w:val="-24"/>
          <w:lang w:val="en-CA" w:eastAsia="en-CA"/>
        </w:rPr>
        <w:drawing>
          <wp:inline distT="0" distB="0" distL="0" distR="0" wp14:anchorId="104BFF53" wp14:editId="4E8EDE88">
            <wp:extent cx="495300" cy="3905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</w:t>
      </w:r>
      <w:r w:rsidRPr="0053347B">
        <w:rPr>
          <w:position w:val="-10"/>
        </w:rPr>
        <w:object w:dxaOrig="1160" w:dyaOrig="320" w14:anchorId="72227C12">
          <v:shape id="_x0000_i1048" type="#_x0000_t75" style="width:58.5pt;height:16.5pt" o:ole="">
            <v:imagedata r:id="rId55" o:title=""/>
          </v:shape>
          <o:OLEObject Type="Embed" ProgID="Equation.DSMT4" ShapeID="_x0000_i1048" DrawAspect="Content" ObjectID="_1677561941" r:id="rId56"/>
        </w:object>
      </w:r>
    </w:p>
    <w:p w14:paraId="48A77AAC" w14:textId="506A0137" w:rsidR="00FC4732" w:rsidRDefault="00FC4732" w:rsidP="00FC4732">
      <w:r>
        <w:rPr>
          <w:noProof/>
          <w:lang w:val="en-CA" w:eastAsia="en-CA"/>
        </w:rPr>
        <w:drawing>
          <wp:inline distT="0" distB="0" distL="0" distR="0" wp14:anchorId="59FBD6E7" wp14:editId="035E2F29">
            <wp:extent cx="1748307" cy="1724025"/>
            <wp:effectExtent l="0" t="0" r="444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867" cy="1730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0B0120">
        <w:tab/>
      </w:r>
      <w:r>
        <w:rPr>
          <w:noProof/>
          <w:lang w:val="en-CA" w:eastAsia="en-CA"/>
        </w:rPr>
        <w:drawing>
          <wp:inline distT="0" distB="0" distL="0" distR="0" wp14:anchorId="48EFD56D" wp14:editId="77E2D405">
            <wp:extent cx="1733550" cy="1709473"/>
            <wp:effectExtent l="0" t="0" r="0" b="508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054" cy="1721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120">
        <w:tab/>
      </w:r>
      <w:r w:rsidR="000B0120">
        <w:tab/>
      </w:r>
      <w:r>
        <w:rPr>
          <w:noProof/>
          <w:lang w:val="en-CA" w:eastAsia="en-CA"/>
        </w:rPr>
        <w:drawing>
          <wp:inline distT="0" distB="0" distL="0" distR="0" wp14:anchorId="0B437337" wp14:editId="64351142">
            <wp:extent cx="1733550" cy="1709474"/>
            <wp:effectExtent l="0" t="0" r="0" b="508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014" cy="1738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FE8E8" w14:textId="77777777" w:rsidR="0097200E" w:rsidRPr="00DA6251" w:rsidRDefault="0097200E" w:rsidP="0097200E">
      <w:pPr>
        <w:spacing w:after="160" w:line="259" w:lineRule="auto"/>
        <w:rPr>
          <w:b/>
          <w:i/>
          <w:sz w:val="32"/>
          <w:szCs w:val="32"/>
          <w:lang w:val="en-CA"/>
        </w:rPr>
      </w:pPr>
      <w:r w:rsidRPr="00DA6251">
        <w:rPr>
          <w:b/>
          <w:i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96F03E1" wp14:editId="22F488E2">
                <wp:simplePos x="0" y="0"/>
                <wp:positionH relativeFrom="column">
                  <wp:posOffset>5143500</wp:posOffset>
                </wp:positionH>
                <wp:positionV relativeFrom="paragraph">
                  <wp:posOffset>31750</wp:posOffset>
                </wp:positionV>
                <wp:extent cx="1600200" cy="5233035"/>
                <wp:effectExtent l="0" t="3175" r="0" b="254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5233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232"/>
                            </w:tblGrid>
                            <w:tr w:rsidR="00816497" w:rsidRPr="003E567A" w14:paraId="5D89DFAA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1424A991" w14:textId="77777777" w:rsidR="00816497" w:rsidRPr="003E567A" w:rsidRDefault="00816497">
                                  <w:pP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3E567A"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>ANSWERS</w:t>
                                  </w:r>
                                </w:p>
                              </w:tc>
                            </w:tr>
                            <w:tr w:rsidR="00816497" w:rsidRPr="003E567A" w14:paraId="44F7353C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0D565B3F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a) y = 3x + 5</w:t>
                                  </w:r>
                                </w:p>
                              </w:tc>
                            </w:tr>
                            <w:tr w:rsidR="00816497" w:rsidRPr="003E567A" w14:paraId="651AE128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5AC22539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 xml:space="preserve">b) y = 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  <w:lang w:val="en-CA"/>
                                    </w:rPr>
                                    <w:t>–2.5x + 14</w:t>
                                  </w:r>
                                </w:p>
                              </w:tc>
                            </w:tr>
                            <w:tr w:rsidR="00816497" w:rsidRPr="003E567A" w14:paraId="5BA4B0D9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533CB97C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c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060" w:dyaOrig="320" w14:anchorId="36F1E988">
                                      <v:shape id="_x0000_i1050" type="#_x0000_t75" style="width:52.5pt;height:16.5pt" o:ole="">
                                        <v:imagedata r:id="rId58" o:title=""/>
                                      </v:shape>
                                      <o:OLEObject Type="Embed" ProgID="Equation.3" ShapeID="_x0000_i1050" DrawAspect="Content" ObjectID="_1677561965" r:id="rId59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120A6031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582156C3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d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240" w:dyaOrig="620" w14:anchorId="7998E14B">
                                      <v:shape id="_x0000_i1052" type="#_x0000_t75" style="width:53.25pt;height:27pt" o:ole="">
                                        <v:imagedata r:id="rId60" o:title=""/>
                                      </v:shape>
                                      <o:OLEObject Type="Embed" ProgID="Equation.3" ShapeID="_x0000_i1052" DrawAspect="Content" ObjectID="_1677561966" r:id="rId61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603FFADB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3318FA1D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e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300" w:dyaOrig="620" w14:anchorId="7907E0BF">
                                      <v:shape id="_x0000_i1054" type="#_x0000_t75" style="width:54.75pt;height:26.25pt" o:ole="">
                                        <v:imagedata r:id="rId62" o:title=""/>
                                      </v:shape>
                                      <o:OLEObject Type="Embed" ProgID="Equation.3" ShapeID="_x0000_i1054" DrawAspect="Content" ObjectID="_1677561967" r:id="rId63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1A045423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118798F9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f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219" w:dyaOrig="620" w14:anchorId="3E45EBCF">
                                      <v:shape id="_x0000_i1056" type="#_x0000_t75" style="width:54.75pt;height:28.5pt" o:ole="">
                                        <v:imagedata r:id="rId64" o:title=""/>
                                      </v:shape>
                                      <o:OLEObject Type="Embed" ProgID="Equation.3" ShapeID="_x0000_i1056" DrawAspect="Content" ObjectID="_1677561968" r:id="rId65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688FA935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331C87BA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g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320" w:dyaOrig="620" w14:anchorId="1B7437BF">
                                      <v:shape id="_x0000_i1058" type="#_x0000_t75" style="width:58.5pt;height:27pt" o:ole="">
                                        <v:imagedata r:id="rId66" o:title=""/>
                                      </v:shape>
                                      <o:OLEObject Type="Embed" ProgID="Equation.3" ShapeID="_x0000_i1058" DrawAspect="Content" ObjectID="_1677561969" r:id="rId67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4C362201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6A5B50C2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h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580" w:dyaOrig="320" w14:anchorId="548B622B">
                                      <v:shape id="_x0000_i1060" type="#_x0000_t75" style="width:28.5pt;height:16.5pt" o:ole="">
                                        <v:imagedata r:id="rId68" o:title=""/>
                                      </v:shape>
                                      <o:OLEObject Type="Embed" ProgID="Equation.3" ShapeID="_x0000_i1060" DrawAspect="Content" ObjectID="_1677561970" r:id="rId69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0948847B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53C3600C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i</w:t>
                                  </w:r>
                                  <w:proofErr w:type="spellEnd"/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560" w:dyaOrig="279" w14:anchorId="0241E5EA">
                                      <v:shape id="_x0000_i1062" type="#_x0000_t75" style="width:28.5pt;height:13.5pt" o:ole="">
                                        <v:imagedata r:id="rId70" o:title=""/>
                                      </v:shape>
                                      <o:OLEObject Type="Embed" ProgID="Equation.3" ShapeID="_x0000_i1062" DrawAspect="Content" ObjectID="_1677561971" r:id="rId71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61930E6E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3E0F072D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j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260" w:dyaOrig="620" w14:anchorId="351DF0C4">
                                      <v:shape id="_x0000_i1064" type="#_x0000_t75" style="width:52.5pt;height:26.25pt" o:ole="">
                                        <v:imagedata r:id="rId72" o:title=""/>
                                      </v:shape>
                                      <o:OLEObject Type="Embed" ProgID="Equation.3" ShapeID="_x0000_i1064" DrawAspect="Content" ObjectID="_1677561972" r:id="rId73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71F509D8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619D7DEE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k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260" w:dyaOrig="620" w14:anchorId="58AA4FDE">
                                      <v:shape id="_x0000_i1066" type="#_x0000_t75" style="width:51.75pt;height:24.75pt" o:ole="">
                                        <v:imagedata r:id="rId74" o:title=""/>
                                      </v:shape>
                                      <o:OLEObject Type="Embed" ProgID="Equation.3" ShapeID="_x0000_i1066" DrawAspect="Content" ObjectID="_1677561973" r:id="rId75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4E934FBF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6087A35F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l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780" w:dyaOrig="620" w14:anchorId="18C6DF21">
                                      <v:shape id="_x0000_i1068" type="#_x0000_t75" style="width:36pt;height:28.5pt" o:ole="">
                                        <v:imagedata r:id="rId76" o:title=""/>
                                      </v:shape>
                                      <o:OLEObject Type="Embed" ProgID="Equation.3" ShapeID="_x0000_i1068" DrawAspect="Content" ObjectID="_1677561974" r:id="rId77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088AF70B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0467433C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m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320" w:dyaOrig="320" w14:anchorId="206AA28C">
                                      <v:shape id="_x0000_i1070" type="#_x0000_t75" style="width:66pt;height:16.5pt" o:ole="">
                                        <v:imagedata r:id="rId78" o:title=""/>
                                      </v:shape>
                                      <o:OLEObject Type="Embed" ProgID="Equation.3" ShapeID="_x0000_i1070" DrawAspect="Content" ObjectID="_1677561975" r:id="rId79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271096FC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563414D8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n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280" w:dyaOrig="620" w14:anchorId="35EA991F">
                                      <v:shape id="_x0000_i1072" type="#_x0000_t75" style="width:52.5pt;height:26.25pt" o:ole="">
                                        <v:imagedata r:id="rId80" o:title=""/>
                                      </v:shape>
                                      <o:OLEObject Type="Embed" ProgID="Equation.3" ShapeID="_x0000_i1072" DrawAspect="Content" ObjectID="_1677561976" r:id="rId81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5168BAFA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427D0655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o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960" w:dyaOrig="620" w14:anchorId="0400FFF3">
                                      <v:shape id="_x0000_i1074" type="#_x0000_t75" style="width:48.75pt;height:30.75pt" o:ole="">
                                        <v:imagedata r:id="rId82" o:title=""/>
                                      </v:shape>
                                      <o:OLEObject Type="Embed" ProgID="Equation.3" ShapeID="_x0000_i1074" DrawAspect="Content" ObjectID="_1677561977" r:id="rId83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77D9138E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39D9E954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p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999" w:dyaOrig="320" w14:anchorId="3567BDE8">
                                      <v:shape id="_x0000_i1076" type="#_x0000_t75" style="width:49.5pt;height:16.5pt" o:ole="">
                                        <v:imagedata r:id="rId84" o:title=""/>
                                      </v:shape>
                                      <o:OLEObject Type="Embed" ProgID="Equation.3" ShapeID="_x0000_i1076" DrawAspect="Content" ObjectID="_1677561978" r:id="rId85"/>
                                    </w:object>
                                  </w:r>
                                </w:p>
                              </w:tc>
                            </w:tr>
                            <w:tr w:rsidR="00816497" w:rsidRPr="003E567A" w14:paraId="1355931A" w14:textId="77777777" w:rsidTr="00816497">
                              <w:tc>
                                <w:tcPr>
                                  <w:tcW w:w="2232" w:type="dxa"/>
                                  <w:shd w:val="clear" w:color="auto" w:fill="auto"/>
                                </w:tcPr>
                                <w:p w14:paraId="5DD018D5" w14:textId="77777777" w:rsidR="00816497" w:rsidRPr="003E567A" w:rsidRDefault="00816497" w:rsidP="0081649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q</w:t>
                                  </w:r>
                                  <w:r w:rsidRPr="003E567A">
                                    <w:rPr>
                                      <w:sz w:val="22"/>
                                      <w:szCs w:val="22"/>
                                    </w:rPr>
                                    <w:t xml:space="preserve">) </w:t>
                                  </w:r>
                                  <w:r w:rsidRPr="003E567A">
                                    <w:rPr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560" w:dyaOrig="279" w14:anchorId="67ED42B3">
                                      <v:shape id="_x0000_i1078" type="#_x0000_t75" style="width:28.5pt;height:13.5pt" o:ole="">
                                        <v:imagedata r:id="rId86" o:title=""/>
                                      </v:shape>
                                      <o:OLEObject Type="Embed" ProgID="Equation.3" ShapeID="_x0000_i1078" DrawAspect="Content" ObjectID="_1677561979" r:id="rId87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54F8F940" w14:textId="77777777" w:rsidR="00816497" w:rsidRPr="00E73B17" w:rsidRDefault="00816497" w:rsidP="0097200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6F03E1" id="Text Box 14" o:spid="_x0000_s1028" type="#_x0000_t202" style="position:absolute;margin-left:405pt;margin-top:2.5pt;width:126pt;height:412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" filled="f" stroked="f" strokeweight="0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232"/>
                      </w:tblGrid>
                      <w:tr w:rsidR="00816497" w:rsidRPr="003E567A" w14:paraId="5D89DFAA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1424A991" w14:textId="77777777" w:rsidR="00816497" w:rsidRPr="003E567A" w:rsidRDefault="00816497">
                            <w:pP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 w:rsidRPr="003E567A"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  <w:t>ANSWERS</w:t>
                            </w:r>
                          </w:p>
                        </w:tc>
                      </w:tr>
                      <w:tr w:rsidR="00816497" w:rsidRPr="003E567A" w14:paraId="44F7353C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0D565B3F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a) y = 3x + 5</w:t>
                            </w:r>
                          </w:p>
                        </w:tc>
                      </w:tr>
                      <w:tr w:rsidR="00816497" w:rsidRPr="003E567A" w14:paraId="651AE128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5AC22539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b) y = </w:t>
                            </w:r>
                            <w:r>
                              <w:rPr>
                                <w:sz w:val="22"/>
                                <w:szCs w:val="22"/>
                                <w:lang w:val="en-CA"/>
                              </w:rPr>
                              <w:t>–2.5x + 14</w:t>
                            </w:r>
                          </w:p>
                        </w:tc>
                      </w:tr>
                      <w:tr w:rsidR="00816497" w:rsidRPr="003E567A" w14:paraId="5BA4B0D9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533CB97C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c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060" w:dyaOrig="320" w14:anchorId="36F1E988">
                                <v:shape id="_x0000_i1050" type="#_x0000_t75" style="width:52.5pt;height:16.5pt" o:ole="">
                                  <v:imagedata r:id="rId58" o:title=""/>
                                </v:shape>
                                <o:OLEObject Type="Embed" ProgID="Equation.3" ShapeID="_x0000_i1050" DrawAspect="Content" ObjectID="_1677561965" r:id="rId88"/>
                              </w:object>
                            </w:r>
                          </w:p>
                        </w:tc>
                      </w:tr>
                      <w:tr w:rsidR="00816497" w:rsidRPr="003E567A" w14:paraId="120A6031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582156C3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d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240" w:dyaOrig="620" w14:anchorId="7998E14B">
                                <v:shape id="_x0000_i1052" type="#_x0000_t75" style="width:53.25pt;height:27pt" o:ole="">
                                  <v:imagedata r:id="rId60" o:title=""/>
                                </v:shape>
                                <o:OLEObject Type="Embed" ProgID="Equation.3" ShapeID="_x0000_i1052" DrawAspect="Content" ObjectID="_1677561966" r:id="rId89"/>
                              </w:object>
                            </w:r>
                          </w:p>
                        </w:tc>
                      </w:tr>
                      <w:tr w:rsidR="00816497" w:rsidRPr="003E567A" w14:paraId="603FFADB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3318FA1D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e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300" w:dyaOrig="620" w14:anchorId="7907E0BF">
                                <v:shape id="_x0000_i1054" type="#_x0000_t75" style="width:54.75pt;height:26.25pt" o:ole="">
                                  <v:imagedata r:id="rId62" o:title=""/>
                                </v:shape>
                                <o:OLEObject Type="Embed" ProgID="Equation.3" ShapeID="_x0000_i1054" DrawAspect="Content" ObjectID="_1677561967" r:id="rId90"/>
                              </w:object>
                            </w:r>
                          </w:p>
                        </w:tc>
                      </w:tr>
                      <w:tr w:rsidR="00816497" w:rsidRPr="003E567A" w14:paraId="1A045423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118798F9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f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219" w:dyaOrig="620" w14:anchorId="3E45EBCF">
                                <v:shape id="_x0000_i1056" type="#_x0000_t75" style="width:54.75pt;height:28.5pt" o:ole="">
                                  <v:imagedata r:id="rId64" o:title=""/>
                                </v:shape>
                                <o:OLEObject Type="Embed" ProgID="Equation.3" ShapeID="_x0000_i1056" DrawAspect="Content" ObjectID="_1677561968" r:id="rId91"/>
                              </w:object>
                            </w:r>
                          </w:p>
                        </w:tc>
                      </w:tr>
                      <w:tr w:rsidR="00816497" w:rsidRPr="003E567A" w14:paraId="688FA935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331C87BA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g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320" w:dyaOrig="620" w14:anchorId="1B7437BF">
                                <v:shape id="_x0000_i1058" type="#_x0000_t75" style="width:58.5pt;height:27pt" o:ole="">
                                  <v:imagedata r:id="rId66" o:title=""/>
                                </v:shape>
                                <o:OLEObject Type="Embed" ProgID="Equation.3" ShapeID="_x0000_i1058" DrawAspect="Content" ObjectID="_1677561969" r:id="rId92"/>
                              </w:object>
                            </w:r>
                          </w:p>
                        </w:tc>
                      </w:tr>
                      <w:tr w:rsidR="00816497" w:rsidRPr="003E567A" w14:paraId="4C362201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6A5B50C2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h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580" w:dyaOrig="320" w14:anchorId="548B622B">
                                <v:shape id="_x0000_i1060" type="#_x0000_t75" style="width:28.5pt;height:16.5pt" o:ole="">
                                  <v:imagedata r:id="rId68" o:title=""/>
                                </v:shape>
                                <o:OLEObject Type="Embed" ProgID="Equation.3" ShapeID="_x0000_i1060" DrawAspect="Content" ObjectID="_1677561970" r:id="rId93"/>
                              </w:object>
                            </w:r>
                          </w:p>
                        </w:tc>
                      </w:tr>
                      <w:tr w:rsidR="00816497" w:rsidRPr="003E567A" w14:paraId="0948847B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53C3600C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proofErr w:type="spellStart"/>
                            <w:r>
                              <w:rPr>
                                <w:sz w:val="22"/>
                                <w:szCs w:val="22"/>
                              </w:rPr>
                              <w:t>i</w:t>
                            </w:r>
                            <w:proofErr w:type="spellEnd"/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6"/>
                                <w:sz w:val="22"/>
                                <w:szCs w:val="22"/>
                              </w:rPr>
                              <w:object w:dxaOrig="560" w:dyaOrig="279" w14:anchorId="0241E5EA">
                                <v:shape id="_x0000_i1062" type="#_x0000_t75" style="width:28.5pt;height:13.5pt" o:ole="">
                                  <v:imagedata r:id="rId70" o:title=""/>
                                </v:shape>
                                <o:OLEObject Type="Embed" ProgID="Equation.3" ShapeID="_x0000_i1062" DrawAspect="Content" ObjectID="_1677561971" r:id="rId94"/>
                              </w:object>
                            </w:r>
                          </w:p>
                        </w:tc>
                      </w:tr>
                      <w:tr w:rsidR="00816497" w:rsidRPr="003E567A" w14:paraId="61930E6E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3E0F072D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j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260" w:dyaOrig="620" w14:anchorId="351DF0C4">
                                <v:shape id="_x0000_i1064" type="#_x0000_t75" style="width:52.5pt;height:26.25pt" o:ole="">
                                  <v:imagedata r:id="rId72" o:title=""/>
                                </v:shape>
                                <o:OLEObject Type="Embed" ProgID="Equation.3" ShapeID="_x0000_i1064" DrawAspect="Content" ObjectID="_1677561972" r:id="rId95"/>
                              </w:object>
                            </w:r>
                          </w:p>
                        </w:tc>
                      </w:tr>
                      <w:tr w:rsidR="00816497" w:rsidRPr="003E567A" w14:paraId="71F509D8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619D7DEE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k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260" w:dyaOrig="620" w14:anchorId="58AA4FDE">
                                <v:shape id="_x0000_i1066" type="#_x0000_t75" style="width:51.75pt;height:24.75pt" o:ole="">
                                  <v:imagedata r:id="rId74" o:title=""/>
                                </v:shape>
                                <o:OLEObject Type="Embed" ProgID="Equation.3" ShapeID="_x0000_i1066" DrawAspect="Content" ObjectID="_1677561973" r:id="rId96"/>
                              </w:object>
                            </w:r>
                          </w:p>
                        </w:tc>
                      </w:tr>
                      <w:tr w:rsidR="00816497" w:rsidRPr="003E567A" w14:paraId="4E934FBF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6087A35F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l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780" w:dyaOrig="620" w14:anchorId="18C6DF21">
                                <v:shape id="_x0000_i1068" type="#_x0000_t75" style="width:36pt;height:28.5pt" o:ole="">
                                  <v:imagedata r:id="rId76" o:title=""/>
                                </v:shape>
                                <o:OLEObject Type="Embed" ProgID="Equation.3" ShapeID="_x0000_i1068" DrawAspect="Content" ObjectID="_1677561974" r:id="rId97"/>
                              </w:object>
                            </w:r>
                          </w:p>
                        </w:tc>
                      </w:tr>
                      <w:tr w:rsidR="00816497" w:rsidRPr="003E567A" w14:paraId="088AF70B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0467433C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m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320" w:dyaOrig="320" w14:anchorId="206AA28C">
                                <v:shape id="_x0000_i1070" type="#_x0000_t75" style="width:66pt;height:16.5pt" o:ole="">
                                  <v:imagedata r:id="rId78" o:title=""/>
                                </v:shape>
                                <o:OLEObject Type="Embed" ProgID="Equation.3" ShapeID="_x0000_i1070" DrawAspect="Content" ObjectID="_1677561975" r:id="rId98"/>
                              </w:object>
                            </w:r>
                          </w:p>
                        </w:tc>
                      </w:tr>
                      <w:tr w:rsidR="00816497" w:rsidRPr="003E567A" w14:paraId="271096FC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563414D8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n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280" w:dyaOrig="620" w14:anchorId="35EA991F">
                                <v:shape id="_x0000_i1072" type="#_x0000_t75" style="width:52.5pt;height:26.25pt" o:ole="">
                                  <v:imagedata r:id="rId80" o:title=""/>
                                </v:shape>
                                <o:OLEObject Type="Embed" ProgID="Equation.3" ShapeID="_x0000_i1072" DrawAspect="Content" ObjectID="_1677561976" r:id="rId99"/>
                              </w:object>
                            </w:r>
                          </w:p>
                        </w:tc>
                      </w:tr>
                      <w:tr w:rsidR="00816497" w:rsidRPr="003E567A" w14:paraId="5168BAFA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427D0655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o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960" w:dyaOrig="620" w14:anchorId="0400FFF3">
                                <v:shape id="_x0000_i1074" type="#_x0000_t75" style="width:48.75pt;height:30.75pt" o:ole="">
                                  <v:imagedata r:id="rId82" o:title=""/>
                                </v:shape>
                                <o:OLEObject Type="Embed" ProgID="Equation.3" ShapeID="_x0000_i1074" DrawAspect="Content" ObjectID="_1677561977" r:id="rId100"/>
                              </w:object>
                            </w:r>
                          </w:p>
                        </w:tc>
                      </w:tr>
                      <w:tr w:rsidR="00816497" w:rsidRPr="003E567A" w14:paraId="77D9138E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39D9E954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p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999" w:dyaOrig="320" w14:anchorId="3567BDE8">
                                <v:shape id="_x0000_i1076" type="#_x0000_t75" style="width:49.5pt;height:16.5pt" o:ole="">
                                  <v:imagedata r:id="rId84" o:title=""/>
                                </v:shape>
                                <o:OLEObject Type="Embed" ProgID="Equation.3" ShapeID="_x0000_i1076" DrawAspect="Content" ObjectID="_1677561978" r:id="rId101"/>
                              </w:object>
                            </w:r>
                          </w:p>
                        </w:tc>
                      </w:tr>
                      <w:tr w:rsidR="00816497" w:rsidRPr="003E567A" w14:paraId="1355931A" w14:textId="77777777" w:rsidTr="00816497">
                        <w:tc>
                          <w:tcPr>
                            <w:tcW w:w="2232" w:type="dxa"/>
                            <w:shd w:val="clear" w:color="auto" w:fill="auto"/>
                          </w:tcPr>
                          <w:p w14:paraId="5DD018D5" w14:textId="77777777" w:rsidR="00816497" w:rsidRPr="003E567A" w:rsidRDefault="00816497" w:rsidP="0081649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q</w:t>
                            </w:r>
                            <w:r w:rsidRPr="003E567A">
                              <w:rPr>
                                <w:sz w:val="22"/>
                                <w:szCs w:val="22"/>
                              </w:rPr>
                              <w:t xml:space="preserve">) </w:t>
                            </w:r>
                            <w:r w:rsidRPr="003E567A">
                              <w:rPr>
                                <w:position w:val="-6"/>
                                <w:sz w:val="22"/>
                                <w:szCs w:val="22"/>
                              </w:rPr>
                              <w:object w:dxaOrig="560" w:dyaOrig="279" w14:anchorId="67ED42B3">
                                <v:shape id="_x0000_i1078" type="#_x0000_t75" style="width:28.5pt;height:13.5pt" o:ole="">
                                  <v:imagedata r:id="rId86" o:title=""/>
                                </v:shape>
                                <o:OLEObject Type="Embed" ProgID="Equation.3" ShapeID="_x0000_i1078" DrawAspect="Content" ObjectID="_1677561979" r:id="rId102"/>
                              </w:object>
                            </w:r>
                          </w:p>
                        </w:tc>
                      </w:tr>
                    </w:tbl>
                    <w:p w14:paraId="54F8F940" w14:textId="77777777" w:rsidR="00816497" w:rsidRPr="00E73B17" w:rsidRDefault="00816497" w:rsidP="0097200E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A6251">
        <w:rPr>
          <w:b/>
          <w:i/>
          <w:sz w:val="32"/>
          <w:szCs w:val="32"/>
          <w:lang w:val="en-CA"/>
        </w:rPr>
        <w:t>MPM 1D – Finding a line given conditions</w:t>
      </w:r>
      <w:r>
        <w:rPr>
          <w:b/>
          <w:i/>
          <w:sz w:val="32"/>
          <w:szCs w:val="32"/>
          <w:lang w:val="en-CA"/>
        </w:rPr>
        <w:t xml:space="preserve"> </w:t>
      </w:r>
      <w:r>
        <w:rPr>
          <w:b/>
          <w:i/>
          <w:sz w:val="32"/>
          <w:szCs w:val="32"/>
          <w:lang w:val="en-CA"/>
        </w:rPr>
        <w:br/>
        <w:t>(including standard form, parallel and perpendicular lines)</w:t>
      </w:r>
    </w:p>
    <w:p w14:paraId="60F6B929" w14:textId="77777777" w:rsidR="0097200E" w:rsidRPr="00D97628" w:rsidRDefault="0097200E" w:rsidP="0097200E">
      <w:pPr>
        <w:rPr>
          <w:i/>
          <w:u w:val="single"/>
          <w:lang w:val="en-CA"/>
        </w:rPr>
      </w:pPr>
      <w:r w:rsidRPr="00D97628">
        <w:rPr>
          <w:i/>
          <w:u w:val="single"/>
          <w:lang w:val="en-CA"/>
        </w:rPr>
        <w:t xml:space="preserve">Find the equation of a line in the form y = mx + b that </w:t>
      </w:r>
      <w:r>
        <w:rPr>
          <w:i/>
          <w:u w:val="single"/>
          <w:lang w:val="en-CA"/>
        </w:rPr>
        <w:br/>
      </w:r>
      <w:r w:rsidRPr="00D97628">
        <w:rPr>
          <w:i/>
          <w:u w:val="single"/>
          <w:lang w:val="en-CA"/>
        </w:rPr>
        <w:t>meets the following conditions.</w:t>
      </w:r>
      <w:r>
        <w:rPr>
          <w:i/>
          <w:u w:val="single"/>
          <w:lang w:val="en-CA"/>
        </w:rPr>
        <w:t xml:space="preserve"> Answers on the right.</w:t>
      </w:r>
    </w:p>
    <w:p w14:paraId="742A5287" w14:textId="77777777" w:rsidR="0097200E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>
        <w:rPr>
          <w:sz w:val="22"/>
          <w:szCs w:val="22"/>
          <w:lang w:val="en-CA"/>
        </w:rPr>
        <w:t>Has a slope of 3, and passes through the point (4, 17)</w:t>
      </w:r>
    </w:p>
    <w:p w14:paraId="16ACEFD2" w14:textId="77777777" w:rsidR="0097200E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>
        <w:rPr>
          <w:sz w:val="22"/>
          <w:szCs w:val="22"/>
          <w:lang w:val="en-CA"/>
        </w:rPr>
        <w:t xml:space="preserve">Passes through the point (2, 9) and (6, –1)  </w:t>
      </w:r>
    </w:p>
    <w:p w14:paraId="0378F8A0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arallel to y = 2x + 3 and has the same y-intercept as </w:t>
      </w:r>
      <w:r w:rsidRPr="00D45C25">
        <w:rPr>
          <w:position w:val="-24"/>
          <w:sz w:val="22"/>
          <w:szCs w:val="22"/>
          <w:lang w:val="en-CA"/>
        </w:rPr>
        <w:object w:dxaOrig="1120" w:dyaOrig="620" w14:anchorId="12D70629">
          <v:shape id="_x0000_i1079" type="#_x0000_t75" style="width:55.5pt;height:30.75pt" o:ole="">
            <v:imagedata r:id="rId103" o:title=""/>
          </v:shape>
          <o:OLEObject Type="Embed" ProgID="Equation.3" ShapeID="_x0000_i1079" DrawAspect="Content" ObjectID="_1677561942" r:id="rId104"/>
        </w:object>
      </w:r>
    </w:p>
    <w:p w14:paraId="52E6C17B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erpendicular </w:t>
      </w:r>
      <w:r w:rsidRPr="00D45C25">
        <w:rPr>
          <w:position w:val="-24"/>
          <w:sz w:val="22"/>
          <w:szCs w:val="22"/>
          <w:lang w:val="en-CA"/>
        </w:rPr>
        <w:object w:dxaOrig="780" w:dyaOrig="620" w14:anchorId="5E14034C">
          <v:shape id="_x0000_i1080" type="#_x0000_t75" style="width:38.25pt;height:30.75pt" o:ole="">
            <v:imagedata r:id="rId105" o:title=""/>
          </v:shape>
          <o:OLEObject Type="Embed" ProgID="Equation.3" ShapeID="_x0000_i1080" DrawAspect="Content" ObjectID="_1677561943" r:id="rId106"/>
        </w:object>
      </w:r>
      <w:r w:rsidRPr="00D45C25">
        <w:rPr>
          <w:sz w:val="22"/>
          <w:szCs w:val="22"/>
          <w:lang w:val="en-CA"/>
        </w:rPr>
        <w:t xml:space="preserve">to and has the same y-intercept as </w:t>
      </w:r>
      <w:r w:rsidRPr="00D45C25">
        <w:rPr>
          <w:position w:val="-10"/>
          <w:sz w:val="22"/>
          <w:szCs w:val="22"/>
          <w:lang w:val="en-CA"/>
        </w:rPr>
        <w:object w:dxaOrig="1020" w:dyaOrig="320" w14:anchorId="40CF617C">
          <v:shape id="_x0000_i1081" type="#_x0000_t75" style="width:51pt;height:16.5pt" o:ole="">
            <v:imagedata r:id="rId107" o:title=""/>
          </v:shape>
          <o:OLEObject Type="Embed" ProgID="Equation.3" ShapeID="_x0000_i1081" DrawAspect="Content" ObjectID="_1677561944" r:id="rId108"/>
        </w:object>
      </w:r>
    </w:p>
    <w:p w14:paraId="79995DBA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arallel to </w:t>
      </w:r>
      <w:r w:rsidRPr="00D45C25">
        <w:rPr>
          <w:position w:val="-24"/>
          <w:sz w:val="22"/>
          <w:szCs w:val="22"/>
          <w:lang w:val="en-CA"/>
        </w:rPr>
        <w:object w:dxaOrig="1219" w:dyaOrig="620" w14:anchorId="6EDBBAF2">
          <v:shape id="_x0000_i1082" type="#_x0000_t75" style="width:60.75pt;height:30.75pt" o:ole="">
            <v:imagedata r:id="rId109" o:title=""/>
          </v:shape>
          <o:OLEObject Type="Embed" ProgID="Equation.3" ShapeID="_x0000_i1082" DrawAspect="Content" ObjectID="_1677561945" r:id="rId110"/>
        </w:object>
      </w:r>
      <w:r w:rsidRPr="00D45C25">
        <w:rPr>
          <w:sz w:val="22"/>
          <w:szCs w:val="22"/>
          <w:lang w:val="en-CA"/>
        </w:rPr>
        <w:t xml:space="preserve"> and passes through the point (–2, 5)</w:t>
      </w:r>
    </w:p>
    <w:p w14:paraId="0BADA4CE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erpendicular to </w:t>
      </w:r>
      <w:r w:rsidRPr="00D45C25">
        <w:rPr>
          <w:position w:val="-24"/>
          <w:sz w:val="22"/>
          <w:szCs w:val="22"/>
          <w:lang w:val="en-CA"/>
        </w:rPr>
        <w:object w:dxaOrig="1260" w:dyaOrig="620" w14:anchorId="7E9FBB24">
          <v:shape id="_x0000_i1083" type="#_x0000_t75" style="width:63.75pt;height:30.75pt" o:ole="">
            <v:imagedata r:id="rId111" o:title=""/>
          </v:shape>
          <o:OLEObject Type="Embed" ProgID="Equation.3" ShapeID="_x0000_i1083" DrawAspect="Content" ObjectID="_1677561946" r:id="rId112"/>
        </w:object>
      </w:r>
      <w:r w:rsidRPr="00D45C25">
        <w:rPr>
          <w:sz w:val="22"/>
          <w:szCs w:val="22"/>
          <w:lang w:val="en-CA"/>
        </w:rPr>
        <w:t>and passes through the point (–15, 6)</w:t>
      </w:r>
    </w:p>
    <w:p w14:paraId="1F982C9C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erpendicular to </w:t>
      </w:r>
      <w:r w:rsidRPr="00D45C25">
        <w:rPr>
          <w:position w:val="-10"/>
          <w:sz w:val="22"/>
          <w:szCs w:val="22"/>
          <w:lang w:val="en-CA"/>
        </w:rPr>
        <w:object w:dxaOrig="1060" w:dyaOrig="320" w14:anchorId="50DB3D34">
          <v:shape id="_x0000_i1084" type="#_x0000_t75" style="width:52.5pt;height:16.5pt" o:ole="">
            <v:imagedata r:id="rId113" o:title=""/>
          </v:shape>
          <o:OLEObject Type="Embed" ProgID="Equation.3" ShapeID="_x0000_i1084" DrawAspect="Content" ObjectID="_1677561947" r:id="rId114"/>
        </w:object>
      </w:r>
      <w:r w:rsidRPr="00D45C25">
        <w:rPr>
          <w:sz w:val="22"/>
          <w:szCs w:val="22"/>
          <w:lang w:val="en-CA"/>
        </w:rPr>
        <w:t>and passes through the point (–1, 3)</w:t>
      </w:r>
    </w:p>
    <w:p w14:paraId="2BF411DF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erpendicular to </w:t>
      </w:r>
      <w:r w:rsidRPr="00D45C25">
        <w:rPr>
          <w:position w:val="-6"/>
          <w:sz w:val="22"/>
          <w:szCs w:val="22"/>
          <w:lang w:val="en-CA"/>
        </w:rPr>
        <w:object w:dxaOrig="700" w:dyaOrig="279" w14:anchorId="05C7C7BD">
          <v:shape id="_x0000_i1085" type="#_x0000_t75" style="width:36pt;height:13.5pt" o:ole="">
            <v:imagedata r:id="rId115" o:title=""/>
          </v:shape>
          <o:OLEObject Type="Embed" ProgID="Equation.3" ShapeID="_x0000_i1085" DrawAspect="Content" ObjectID="_1677561948" r:id="rId116"/>
        </w:object>
      </w:r>
      <w:r w:rsidRPr="00D45C25">
        <w:rPr>
          <w:sz w:val="22"/>
          <w:szCs w:val="22"/>
          <w:lang w:val="en-CA"/>
        </w:rPr>
        <w:t>and passes through the point (3, 4)</w:t>
      </w:r>
    </w:p>
    <w:p w14:paraId="4D5E7080" w14:textId="77777777" w:rsidR="0097200E" w:rsidRPr="003959A2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erpendicular to </w:t>
      </w:r>
      <w:r w:rsidRPr="00D45C25">
        <w:rPr>
          <w:position w:val="-10"/>
          <w:sz w:val="22"/>
          <w:szCs w:val="22"/>
          <w:lang w:val="en-CA"/>
        </w:rPr>
        <w:object w:dxaOrig="720" w:dyaOrig="320" w14:anchorId="5C465AF3">
          <v:shape id="_x0000_i1086" type="#_x0000_t75" style="width:36pt;height:16.5pt" o:ole="">
            <v:imagedata r:id="rId117" o:title=""/>
          </v:shape>
          <o:OLEObject Type="Embed" ProgID="Equation.3" ShapeID="_x0000_i1086" DrawAspect="Content" ObjectID="_1677561949" r:id="rId118"/>
        </w:object>
      </w:r>
      <w:r w:rsidRPr="00D45C25">
        <w:rPr>
          <w:sz w:val="22"/>
          <w:szCs w:val="22"/>
          <w:lang w:val="en-CA"/>
        </w:rPr>
        <w:t>and passes through the point (0, –6)</w:t>
      </w:r>
    </w:p>
    <w:p w14:paraId="3B0ECC32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arallel to </w:t>
      </w:r>
      <w:r w:rsidRPr="00D45C25">
        <w:rPr>
          <w:position w:val="-24"/>
          <w:sz w:val="22"/>
          <w:szCs w:val="22"/>
          <w:lang w:val="en-CA"/>
        </w:rPr>
        <w:object w:dxaOrig="1240" w:dyaOrig="620" w14:anchorId="121C0C73">
          <v:shape id="_x0000_i1087" type="#_x0000_t75" style="width:62.25pt;height:30.75pt" o:ole="">
            <v:imagedata r:id="rId119" o:title=""/>
          </v:shape>
          <o:OLEObject Type="Embed" ProgID="Equation.3" ShapeID="_x0000_i1087" DrawAspect="Content" ObjectID="_1677561950" r:id="rId120"/>
        </w:object>
      </w:r>
      <w:r w:rsidRPr="00D45C25">
        <w:rPr>
          <w:sz w:val="22"/>
          <w:szCs w:val="22"/>
          <w:lang w:val="en-CA"/>
        </w:rPr>
        <w:t xml:space="preserve">and has the same y-intercept as </w:t>
      </w:r>
      <w:r w:rsidRPr="00D45C25">
        <w:rPr>
          <w:position w:val="-10"/>
          <w:sz w:val="22"/>
          <w:szCs w:val="22"/>
          <w:lang w:val="en-CA"/>
        </w:rPr>
        <w:object w:dxaOrig="1520" w:dyaOrig="320" w14:anchorId="59164808">
          <v:shape id="_x0000_i1088" type="#_x0000_t75" style="width:75.75pt;height:16.5pt" o:ole="">
            <v:imagedata r:id="rId121" o:title=""/>
          </v:shape>
          <o:OLEObject Type="Embed" ProgID="Equation.3" ShapeID="_x0000_i1088" DrawAspect="Content" ObjectID="_1677561951" r:id="rId122"/>
        </w:object>
      </w:r>
      <w:r w:rsidRPr="00D45C25">
        <w:rPr>
          <w:sz w:val="22"/>
          <w:szCs w:val="22"/>
          <w:lang w:val="en-CA"/>
        </w:rPr>
        <w:t xml:space="preserve">  </w:t>
      </w:r>
    </w:p>
    <w:p w14:paraId="41BC7102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erpendicular to </w:t>
      </w:r>
      <w:r w:rsidRPr="00D45C25">
        <w:rPr>
          <w:position w:val="-10"/>
          <w:sz w:val="22"/>
          <w:szCs w:val="22"/>
          <w:lang w:val="en-CA"/>
        </w:rPr>
        <w:object w:dxaOrig="1140" w:dyaOrig="320" w14:anchorId="46D633D9">
          <v:shape id="_x0000_i1089" type="#_x0000_t75" style="width:57pt;height:16.5pt" o:ole="">
            <v:imagedata r:id="rId123" o:title=""/>
          </v:shape>
          <o:OLEObject Type="Embed" ProgID="Equation.3" ShapeID="_x0000_i1089" DrawAspect="Content" ObjectID="_1677561952" r:id="rId124"/>
        </w:object>
      </w:r>
      <w:r w:rsidRPr="00D45C25">
        <w:rPr>
          <w:sz w:val="22"/>
          <w:szCs w:val="22"/>
          <w:lang w:val="en-CA"/>
        </w:rPr>
        <w:t xml:space="preserve">and </w:t>
      </w:r>
      <w:r>
        <w:rPr>
          <w:sz w:val="22"/>
          <w:szCs w:val="22"/>
          <w:lang w:val="en-CA"/>
        </w:rPr>
        <w:t xml:space="preserve">with </w:t>
      </w:r>
      <w:r w:rsidRPr="00D45C25">
        <w:rPr>
          <w:sz w:val="22"/>
          <w:szCs w:val="22"/>
          <w:lang w:val="en-CA"/>
        </w:rPr>
        <w:t xml:space="preserve">same y-intercept as </w:t>
      </w:r>
      <w:r w:rsidRPr="00D45C25">
        <w:rPr>
          <w:position w:val="-10"/>
          <w:sz w:val="22"/>
          <w:szCs w:val="22"/>
          <w:lang w:val="en-CA"/>
        </w:rPr>
        <w:object w:dxaOrig="1579" w:dyaOrig="320" w14:anchorId="228FD69D">
          <v:shape id="_x0000_i1090" type="#_x0000_t75" style="width:78pt;height:16.5pt" o:ole="">
            <v:imagedata r:id="rId125" o:title=""/>
          </v:shape>
          <o:OLEObject Type="Embed" ProgID="Equation.3" ShapeID="_x0000_i1090" DrawAspect="Content" ObjectID="_1677561953" r:id="rId126"/>
        </w:object>
      </w:r>
      <w:r w:rsidRPr="00D45C25">
        <w:rPr>
          <w:sz w:val="22"/>
          <w:szCs w:val="22"/>
          <w:lang w:val="en-CA"/>
        </w:rPr>
        <w:t xml:space="preserve"> </w:t>
      </w:r>
    </w:p>
    <w:p w14:paraId="75482135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arallel to </w:t>
      </w:r>
      <w:r w:rsidRPr="00D45C25">
        <w:rPr>
          <w:position w:val="-10"/>
          <w:sz w:val="22"/>
          <w:szCs w:val="22"/>
          <w:lang w:val="en-CA"/>
        </w:rPr>
        <w:object w:dxaOrig="1579" w:dyaOrig="320" w14:anchorId="03290328">
          <v:shape id="_x0000_i1091" type="#_x0000_t75" style="width:78pt;height:16.5pt" o:ole="">
            <v:imagedata r:id="rId127" o:title=""/>
          </v:shape>
          <o:OLEObject Type="Embed" ProgID="Equation.3" ShapeID="_x0000_i1091" DrawAspect="Content" ObjectID="_1677561954" r:id="rId128"/>
        </w:object>
      </w:r>
      <w:r w:rsidRPr="00D45C25">
        <w:rPr>
          <w:sz w:val="22"/>
          <w:szCs w:val="22"/>
          <w:lang w:val="en-CA"/>
        </w:rPr>
        <w:t xml:space="preserve"> and passes through the origin</w:t>
      </w:r>
    </w:p>
    <w:p w14:paraId="6B2ED308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arallel to </w:t>
      </w:r>
      <w:r w:rsidRPr="00D45C25">
        <w:rPr>
          <w:position w:val="-10"/>
          <w:sz w:val="22"/>
          <w:szCs w:val="22"/>
          <w:lang w:val="en-CA"/>
        </w:rPr>
        <w:object w:dxaOrig="1440" w:dyaOrig="320" w14:anchorId="576AB8E5">
          <v:shape id="_x0000_i1092" type="#_x0000_t75" style="width:1in;height:16.5pt" o:ole="">
            <v:imagedata r:id="rId129" o:title=""/>
          </v:shape>
          <o:OLEObject Type="Embed" ProgID="Equation.3" ShapeID="_x0000_i1092" DrawAspect="Content" ObjectID="_1677561955" r:id="rId130"/>
        </w:object>
      </w:r>
      <w:r w:rsidRPr="00D45C25">
        <w:rPr>
          <w:sz w:val="22"/>
          <w:szCs w:val="22"/>
          <w:lang w:val="en-CA"/>
        </w:rPr>
        <w:t xml:space="preserve"> and has the same y-intercept as </w:t>
      </w:r>
      <w:r w:rsidRPr="00D45C25">
        <w:rPr>
          <w:position w:val="-10"/>
          <w:sz w:val="22"/>
          <w:szCs w:val="22"/>
          <w:lang w:val="en-CA"/>
        </w:rPr>
        <w:object w:dxaOrig="1480" w:dyaOrig="320" w14:anchorId="34441F35">
          <v:shape id="_x0000_i1093" type="#_x0000_t75" style="width:74.25pt;height:16.5pt" o:ole="">
            <v:imagedata r:id="rId131" o:title=""/>
          </v:shape>
          <o:OLEObject Type="Embed" ProgID="Equation.3" ShapeID="_x0000_i1093" DrawAspect="Content" ObjectID="_1677561956" r:id="rId132"/>
        </w:object>
      </w:r>
      <w:r w:rsidRPr="00D45C25">
        <w:rPr>
          <w:sz w:val="22"/>
          <w:szCs w:val="22"/>
          <w:lang w:val="en-CA"/>
        </w:rPr>
        <w:t xml:space="preserve"> </w:t>
      </w:r>
    </w:p>
    <w:p w14:paraId="7E62BF95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arallel to </w:t>
      </w:r>
      <w:r w:rsidRPr="00D45C25">
        <w:rPr>
          <w:position w:val="-24"/>
          <w:sz w:val="22"/>
          <w:szCs w:val="22"/>
          <w:lang w:val="en-CA"/>
        </w:rPr>
        <w:object w:dxaOrig="1280" w:dyaOrig="620" w14:anchorId="346E01F5">
          <v:shape id="_x0000_i1094" type="#_x0000_t75" style="width:64.5pt;height:30.75pt" o:ole="">
            <v:imagedata r:id="rId133" o:title=""/>
          </v:shape>
          <o:OLEObject Type="Embed" ProgID="Equation.3" ShapeID="_x0000_i1094" DrawAspect="Content" ObjectID="_1677561957" r:id="rId134"/>
        </w:object>
      </w:r>
      <w:r w:rsidRPr="00D45C25">
        <w:rPr>
          <w:sz w:val="22"/>
          <w:szCs w:val="22"/>
          <w:lang w:val="en-CA"/>
        </w:rPr>
        <w:t xml:space="preserve"> and has the same x-intercept as </w:t>
      </w:r>
      <w:r w:rsidRPr="00D45C25">
        <w:rPr>
          <w:position w:val="-10"/>
          <w:sz w:val="22"/>
          <w:szCs w:val="22"/>
          <w:lang w:val="en-CA"/>
        </w:rPr>
        <w:object w:dxaOrig="1600" w:dyaOrig="320" w14:anchorId="7B4DD557">
          <v:shape id="_x0000_i1095" type="#_x0000_t75" style="width:79.5pt;height:16.5pt" o:ole="">
            <v:imagedata r:id="rId135" o:title=""/>
          </v:shape>
          <o:OLEObject Type="Embed" ProgID="Equation.3" ShapeID="_x0000_i1095" DrawAspect="Content" ObjectID="_1677561958" r:id="rId136"/>
        </w:object>
      </w:r>
      <w:r w:rsidRPr="00D45C25">
        <w:rPr>
          <w:sz w:val="22"/>
          <w:szCs w:val="22"/>
          <w:lang w:val="en-CA"/>
        </w:rPr>
        <w:t xml:space="preserve"> </w:t>
      </w:r>
    </w:p>
    <w:p w14:paraId="2D5CA3B4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is perpendicular to </w:t>
      </w:r>
      <w:r w:rsidRPr="00D45C25">
        <w:rPr>
          <w:position w:val="-10"/>
          <w:sz w:val="22"/>
          <w:szCs w:val="22"/>
          <w:lang w:val="en-CA"/>
        </w:rPr>
        <w:object w:dxaOrig="720" w:dyaOrig="260" w14:anchorId="73FE536D">
          <v:shape id="_x0000_i1096" type="#_x0000_t75" style="width:36pt;height:12.75pt" o:ole="">
            <v:imagedata r:id="rId137" o:title=""/>
          </v:shape>
          <o:OLEObject Type="Embed" ProgID="Equation.3" ShapeID="_x0000_i1096" DrawAspect="Content" ObjectID="_1677561959" r:id="rId138"/>
        </w:object>
      </w:r>
      <w:r w:rsidRPr="00D45C25">
        <w:rPr>
          <w:sz w:val="22"/>
          <w:szCs w:val="22"/>
          <w:lang w:val="en-CA"/>
        </w:rPr>
        <w:t xml:space="preserve"> and has the same x-intercept as </w:t>
      </w:r>
      <w:r w:rsidRPr="00D45C25">
        <w:rPr>
          <w:position w:val="-10"/>
          <w:sz w:val="22"/>
          <w:szCs w:val="22"/>
          <w:lang w:val="en-CA"/>
        </w:rPr>
        <w:object w:dxaOrig="1500" w:dyaOrig="320" w14:anchorId="7ED3814B">
          <v:shape id="_x0000_i1097" type="#_x0000_t75" style="width:75.75pt;height:16.5pt" o:ole="">
            <v:imagedata r:id="rId139" o:title=""/>
          </v:shape>
          <o:OLEObject Type="Embed" ProgID="Equation.3" ShapeID="_x0000_i1097" DrawAspect="Content" ObjectID="_1677561960" r:id="rId140"/>
        </w:object>
      </w:r>
      <w:r w:rsidRPr="00D45C25">
        <w:rPr>
          <w:sz w:val="22"/>
          <w:szCs w:val="22"/>
          <w:lang w:val="en-CA"/>
        </w:rPr>
        <w:t xml:space="preserve"> </w:t>
      </w:r>
    </w:p>
    <w:p w14:paraId="5600EB82" w14:textId="77777777" w:rsidR="0097200E" w:rsidRPr="00D45C25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passes through the point (1, 4) and has the same y-intercept as </w:t>
      </w:r>
      <w:r w:rsidRPr="00D45C25">
        <w:rPr>
          <w:position w:val="-10"/>
          <w:sz w:val="22"/>
          <w:szCs w:val="22"/>
          <w:lang w:val="en-CA"/>
        </w:rPr>
        <w:object w:dxaOrig="1340" w:dyaOrig="320" w14:anchorId="13140E77">
          <v:shape id="_x0000_i1098" type="#_x0000_t75" style="width:66.75pt;height:16.5pt" o:ole="">
            <v:imagedata r:id="rId141" o:title=""/>
          </v:shape>
          <o:OLEObject Type="Embed" ProgID="Equation.3" ShapeID="_x0000_i1098" DrawAspect="Content" ObjectID="_1677561961" r:id="rId142"/>
        </w:object>
      </w:r>
    </w:p>
    <w:p w14:paraId="7C57C020" w14:textId="77777777" w:rsidR="0097200E" w:rsidRDefault="0097200E" w:rsidP="0097200E">
      <w:pPr>
        <w:numPr>
          <w:ilvl w:val="0"/>
          <w:numId w:val="5"/>
        </w:numPr>
        <w:rPr>
          <w:sz w:val="22"/>
          <w:szCs w:val="22"/>
          <w:lang w:val="en-CA"/>
        </w:rPr>
      </w:pPr>
      <w:r w:rsidRPr="00D45C25">
        <w:rPr>
          <w:sz w:val="22"/>
          <w:szCs w:val="22"/>
          <w:lang w:val="en-CA"/>
        </w:rPr>
        <w:t xml:space="preserve">passes through the point (4, –1) and has the same x-intercept as </w:t>
      </w:r>
      <w:r w:rsidRPr="00D45C25">
        <w:rPr>
          <w:position w:val="-10"/>
          <w:sz w:val="22"/>
          <w:szCs w:val="22"/>
          <w:lang w:val="en-CA"/>
        </w:rPr>
        <w:object w:dxaOrig="1579" w:dyaOrig="320" w14:anchorId="037B9438">
          <v:shape id="_x0000_i1099" type="#_x0000_t75" style="width:78pt;height:16.5pt" o:ole="">
            <v:imagedata r:id="rId143" o:title=""/>
          </v:shape>
          <o:OLEObject Type="Embed" ProgID="Equation.3" ShapeID="_x0000_i1099" DrawAspect="Content" ObjectID="_1677561962" r:id="rId144"/>
        </w:object>
      </w:r>
    </w:p>
    <w:p w14:paraId="4D728D07" w14:textId="77777777" w:rsidR="0097200E" w:rsidRDefault="0097200E" w:rsidP="0097200E">
      <w:pPr>
        <w:rPr>
          <w:sz w:val="22"/>
          <w:szCs w:val="22"/>
          <w:lang w:val="en-CA"/>
        </w:rPr>
      </w:pPr>
    </w:p>
    <w:p w14:paraId="3E9913B2" w14:textId="77777777" w:rsidR="0097200E" w:rsidRDefault="0097200E" w:rsidP="0097200E">
      <w:pPr>
        <w:rPr>
          <w:sz w:val="22"/>
          <w:szCs w:val="22"/>
          <w:lang w:val="en-CA"/>
        </w:rPr>
      </w:pPr>
    </w:p>
    <w:p w14:paraId="11955874" w14:textId="77777777" w:rsidR="0097200E" w:rsidRDefault="0097200E" w:rsidP="0097200E">
      <w:pPr>
        <w:rPr>
          <w:sz w:val="22"/>
          <w:szCs w:val="22"/>
          <w:lang w:val="en-CA"/>
        </w:rPr>
      </w:pPr>
    </w:p>
    <w:p w14:paraId="3743C201" w14:textId="34B831F9" w:rsidR="00D52258" w:rsidRDefault="00D52258">
      <w:pPr>
        <w:spacing w:after="160" w:line="259" w:lineRule="auto"/>
      </w:pPr>
      <w:r>
        <w:br w:type="page"/>
      </w:r>
    </w:p>
    <w:p w14:paraId="5FA59CDE" w14:textId="4636981F" w:rsidR="00D52258" w:rsidRPr="00D52258" w:rsidRDefault="00D52258" w:rsidP="00D52258">
      <w:pPr>
        <w:rPr>
          <w:rFonts w:ascii="Bahnschrift SemiBold" w:hAnsi="Bahnschrift SemiBold"/>
          <w:b/>
          <w:iCs/>
          <w:sz w:val="28"/>
          <w:szCs w:val="28"/>
        </w:rPr>
      </w:pPr>
      <w:r w:rsidRPr="00D52258">
        <w:rPr>
          <w:rFonts w:ascii="Bahnschrift SemiBold" w:hAnsi="Bahnschrift SemiBold"/>
          <w:b/>
          <w:iCs/>
          <w:sz w:val="28"/>
          <w:szCs w:val="28"/>
        </w:rPr>
        <w:lastRenderedPageBreak/>
        <w:t>We will be taking up all examples from this page. They can serve as useful examples for the types of questions we will see in the next few pages.</w:t>
      </w:r>
    </w:p>
    <w:p w14:paraId="17A14B64" w14:textId="77777777" w:rsidR="00D52258" w:rsidRDefault="00D52258" w:rsidP="00D52258">
      <w:pPr>
        <w:rPr>
          <w:b/>
          <w:i/>
          <w:sz w:val="28"/>
          <w:szCs w:val="28"/>
          <w:u w:val="single"/>
        </w:rPr>
      </w:pPr>
    </w:p>
    <w:p w14:paraId="29310FC0" w14:textId="77777777" w:rsidR="00D52258" w:rsidRDefault="00D52258" w:rsidP="00D52258">
      <w:pPr>
        <w:rPr>
          <w:b/>
          <w:i/>
          <w:sz w:val="28"/>
          <w:szCs w:val="28"/>
          <w:u w:val="single"/>
        </w:rPr>
      </w:pPr>
    </w:p>
    <w:p w14:paraId="4A235DB7" w14:textId="7F720740" w:rsidR="00D52258" w:rsidRPr="00D52258" w:rsidRDefault="00D52258" w:rsidP="00D52258">
      <w:pPr>
        <w:rPr>
          <w:b/>
          <w:i/>
          <w:sz w:val="36"/>
          <w:szCs w:val="36"/>
          <w:u w:val="single"/>
        </w:rPr>
      </w:pPr>
      <w:r w:rsidRPr="00D52258">
        <w:rPr>
          <w:b/>
          <w:i/>
          <w:sz w:val="36"/>
          <w:szCs w:val="36"/>
          <w:u w:val="single"/>
        </w:rPr>
        <w:t xml:space="preserve">MPM1D – </w:t>
      </w:r>
      <w:r>
        <w:rPr>
          <w:b/>
          <w:i/>
          <w:sz w:val="36"/>
          <w:szCs w:val="36"/>
          <w:u w:val="single"/>
        </w:rPr>
        <w:t xml:space="preserve">Geometry </w:t>
      </w:r>
      <w:r w:rsidRPr="00D52258">
        <w:rPr>
          <w:b/>
          <w:i/>
          <w:sz w:val="36"/>
          <w:szCs w:val="36"/>
          <w:u w:val="single"/>
        </w:rPr>
        <w:t>Problems Part 1</w:t>
      </w:r>
    </w:p>
    <w:p w14:paraId="49CF1D68" w14:textId="77777777" w:rsidR="00D52258" w:rsidRDefault="00D52258" w:rsidP="00D52258"/>
    <w:p w14:paraId="29A7F626" w14:textId="679253A7" w:rsidR="00D52258" w:rsidRDefault="00D52258" w:rsidP="00D52258">
      <w:r>
        <w:t xml:space="preserve">1. What is the sum of the interior angles of an 18-sided figure? </w:t>
      </w:r>
      <w:r>
        <w:tab/>
      </w:r>
      <w:r>
        <w:tab/>
      </w:r>
      <w:r>
        <w:tab/>
      </w:r>
    </w:p>
    <w:p w14:paraId="2B9AE1B4" w14:textId="23CF6CEC" w:rsidR="00D52258" w:rsidRDefault="00D52258" w:rsidP="00D52258">
      <w:r>
        <w:t>2. What is the measure of each interior angle of a regular 14-sided figure?</w:t>
      </w:r>
      <w:r>
        <w:tab/>
      </w:r>
      <w:r>
        <w:tab/>
      </w:r>
    </w:p>
    <w:p w14:paraId="6FD17E52" w14:textId="64B58C2C" w:rsidR="00D52258" w:rsidRDefault="00D52258" w:rsidP="00D52258">
      <w:r>
        <w:t>3. What is the measure of each exterior angle of a regular 12-sided figure?</w:t>
      </w:r>
      <w:r>
        <w:tab/>
      </w:r>
      <w:r>
        <w:tab/>
      </w:r>
    </w:p>
    <w:p w14:paraId="52E7F803" w14:textId="65F43581" w:rsidR="00D52258" w:rsidRDefault="00D52258" w:rsidP="00D52258">
      <w:r>
        <w:t>4. How many sides does a polygon have if the sum of its interior angles is 3780˚?</w:t>
      </w:r>
      <w:r>
        <w:tab/>
      </w:r>
    </w:p>
    <w:p w14:paraId="28227E68" w14:textId="7CBFD250" w:rsidR="00D52258" w:rsidRDefault="00D52258" w:rsidP="00D52258">
      <w:r>
        <w:t>5. How many sides does a regular polygon have if each interior angle is 160˚?</w:t>
      </w:r>
      <w:r>
        <w:tab/>
      </w:r>
    </w:p>
    <w:p w14:paraId="1961E039" w14:textId="7A423942" w:rsidR="00AD0CFE" w:rsidRDefault="00AD0CFE" w:rsidP="0089552C">
      <w:pPr>
        <w:spacing w:after="160" w:line="259" w:lineRule="auto"/>
      </w:pPr>
    </w:p>
    <w:p w14:paraId="599B9F8C" w14:textId="4244A064" w:rsidR="00D52258" w:rsidRDefault="00D52258" w:rsidP="0089552C">
      <w:pPr>
        <w:spacing w:after="160" w:line="259" w:lineRule="auto"/>
      </w:pPr>
    </w:p>
    <w:p w14:paraId="2723CABC" w14:textId="4559832E" w:rsidR="00D52258" w:rsidRPr="00D52258" w:rsidRDefault="00D52258" w:rsidP="00D52258">
      <w:pPr>
        <w:rPr>
          <w:b/>
          <w:i/>
          <w:sz w:val="36"/>
          <w:szCs w:val="36"/>
          <w:u w:val="single"/>
        </w:rPr>
      </w:pPr>
      <w:r w:rsidRPr="00D52258">
        <w:rPr>
          <w:b/>
          <w:i/>
          <w:sz w:val="36"/>
          <w:szCs w:val="36"/>
          <w:u w:val="single"/>
        </w:rPr>
        <w:t xml:space="preserve">MPM1D – </w:t>
      </w:r>
      <w:r>
        <w:rPr>
          <w:b/>
          <w:i/>
          <w:sz w:val="36"/>
          <w:szCs w:val="36"/>
          <w:u w:val="single"/>
        </w:rPr>
        <w:t xml:space="preserve">Geometry </w:t>
      </w:r>
      <w:r w:rsidRPr="00D52258">
        <w:rPr>
          <w:b/>
          <w:i/>
          <w:sz w:val="36"/>
          <w:szCs w:val="36"/>
          <w:u w:val="single"/>
        </w:rPr>
        <w:t>Problems Part 2</w:t>
      </w:r>
    </w:p>
    <w:p w14:paraId="2C34BD2F" w14:textId="13AF8C72" w:rsidR="00D52258" w:rsidRDefault="00D52258" w:rsidP="00D52258">
      <w:pPr>
        <w:spacing w:after="160" w:line="259" w:lineRule="auto"/>
      </w:pPr>
    </w:p>
    <w:tbl>
      <w:tblPr>
        <w:tblStyle w:val="TableGrid"/>
        <w:tblW w:w="10260" w:type="dxa"/>
        <w:tblInd w:w="-342" w:type="dxa"/>
        <w:tblLook w:val="04A0" w:firstRow="1" w:lastRow="0" w:firstColumn="1" w:lastColumn="0" w:noHBand="0" w:noVBand="1"/>
      </w:tblPr>
      <w:tblGrid>
        <w:gridCol w:w="5006"/>
        <w:gridCol w:w="5254"/>
      </w:tblGrid>
      <w:tr w:rsidR="00D52258" w14:paraId="61BEEA31" w14:textId="77777777" w:rsidTr="00BB1829">
        <w:tc>
          <w:tcPr>
            <w:tcW w:w="5130" w:type="dxa"/>
          </w:tcPr>
          <w:p w14:paraId="7E4A90AF" w14:textId="77777777" w:rsidR="00D52258" w:rsidRPr="00366DD9" w:rsidRDefault="00D52258" w:rsidP="00BB1829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sz w:val="28"/>
                <w:szCs w:val="28"/>
              </w:rPr>
            </w:pPr>
            <w:r w:rsidRPr="00366DD9">
              <w:rPr>
                <w:sz w:val="28"/>
                <w:szCs w:val="28"/>
              </w:rPr>
              <w:t>Find the value of x, and then find the biggest angle. Show your work.</w:t>
            </w:r>
          </w:p>
          <w:p w14:paraId="0D9D76E6" w14:textId="77777777" w:rsidR="00D52258" w:rsidRPr="00366DD9" w:rsidRDefault="00D52258" w:rsidP="00BB1829">
            <w:pPr>
              <w:rPr>
                <w:sz w:val="28"/>
                <w:szCs w:val="28"/>
              </w:rPr>
            </w:pPr>
            <w:r w:rsidRPr="00366DD9">
              <w:rPr>
                <w:noProof/>
                <w:sz w:val="28"/>
                <w:szCs w:val="28"/>
                <w:lang w:eastAsia="en-CA"/>
              </w:rPr>
              <w:drawing>
                <wp:inline distT="0" distB="0" distL="0" distR="0" wp14:anchorId="509B0780" wp14:editId="667B8DF2">
                  <wp:extent cx="2456597" cy="1172212"/>
                  <wp:effectExtent l="0" t="0" r="1270" b="889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1993" cy="1174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6DD9">
              <w:rPr>
                <w:sz w:val="28"/>
                <w:szCs w:val="28"/>
              </w:rPr>
              <w:t xml:space="preserve"> </w:t>
            </w:r>
          </w:p>
          <w:p w14:paraId="6CE709A1" w14:textId="77777777" w:rsidR="00D52258" w:rsidRPr="00366DD9" w:rsidRDefault="00D52258" w:rsidP="00BB1829">
            <w:pPr>
              <w:rPr>
                <w:sz w:val="28"/>
                <w:szCs w:val="28"/>
              </w:rPr>
            </w:pPr>
          </w:p>
        </w:tc>
        <w:tc>
          <w:tcPr>
            <w:tcW w:w="5130" w:type="dxa"/>
          </w:tcPr>
          <w:p w14:paraId="7669488A" w14:textId="77777777" w:rsidR="00D52258" w:rsidRPr="00366DD9" w:rsidRDefault="00D52258" w:rsidP="00BB1829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sz w:val="28"/>
                <w:szCs w:val="28"/>
              </w:rPr>
            </w:pPr>
            <w:r w:rsidRPr="00366DD9">
              <w:rPr>
                <w:sz w:val="28"/>
                <w:szCs w:val="28"/>
              </w:rPr>
              <w:t>Find the value of the smallest angle. Show your work.</w:t>
            </w:r>
          </w:p>
          <w:p w14:paraId="4010DB6E" w14:textId="77777777" w:rsidR="00D52258" w:rsidRPr="00366DD9" w:rsidRDefault="00D52258" w:rsidP="00BB1829">
            <w:pPr>
              <w:rPr>
                <w:sz w:val="28"/>
                <w:szCs w:val="28"/>
              </w:rPr>
            </w:pPr>
            <w:r w:rsidRPr="00366DD9">
              <w:rPr>
                <w:noProof/>
                <w:sz w:val="28"/>
                <w:szCs w:val="28"/>
                <w:lang w:eastAsia="en-CA"/>
              </w:rPr>
              <w:drawing>
                <wp:inline distT="0" distB="0" distL="0" distR="0" wp14:anchorId="2D01593A" wp14:editId="27C8D785">
                  <wp:extent cx="1874179" cy="1850065"/>
                  <wp:effectExtent l="0" t="0" r="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9968" cy="185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2258" w14:paraId="00156A48" w14:textId="77777777" w:rsidTr="00BB1829">
        <w:tc>
          <w:tcPr>
            <w:tcW w:w="5130" w:type="dxa"/>
          </w:tcPr>
          <w:p w14:paraId="742B54D5" w14:textId="77777777" w:rsidR="00D52258" w:rsidRPr="00366DD9" w:rsidRDefault="00D52258" w:rsidP="00BB1829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sz w:val="28"/>
                <w:szCs w:val="28"/>
              </w:rPr>
            </w:pPr>
            <w:r w:rsidRPr="00366DD9">
              <w:rPr>
                <w:sz w:val="28"/>
                <w:szCs w:val="28"/>
              </w:rPr>
              <w:t>Find the values of x and y. Show your work.</w:t>
            </w:r>
            <w:r w:rsidRPr="00366DD9">
              <w:rPr>
                <w:sz w:val="28"/>
                <w:szCs w:val="28"/>
              </w:rPr>
              <w:br/>
            </w:r>
            <w:r w:rsidRPr="00366DD9">
              <w:rPr>
                <w:sz w:val="28"/>
                <w:szCs w:val="28"/>
              </w:rPr>
              <w:object w:dxaOrig="3705" w:dyaOrig="2175" w14:anchorId="7885D114">
                <v:shape id="_x0000_i1100" type="#_x0000_t75" style="width:159pt;height:93.75pt" o:ole="">
                  <v:imagedata r:id="rId147" o:title=""/>
                </v:shape>
                <o:OLEObject Type="Embed" ProgID="PBrush" ShapeID="_x0000_i1100" DrawAspect="Content" ObjectID="_1677561963" r:id="rId148"/>
              </w:object>
            </w:r>
          </w:p>
        </w:tc>
        <w:tc>
          <w:tcPr>
            <w:tcW w:w="5130" w:type="dxa"/>
          </w:tcPr>
          <w:p w14:paraId="3D6252F6" w14:textId="77777777" w:rsidR="00D52258" w:rsidRPr="00366DD9" w:rsidRDefault="00D52258" w:rsidP="00BB1829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ind the value of x. Show your work.</w:t>
            </w:r>
            <w:r>
              <w:rPr>
                <w:sz w:val="28"/>
                <w:szCs w:val="28"/>
              </w:rPr>
              <w:br/>
            </w:r>
            <w:r>
              <w:object w:dxaOrig="4890" w:dyaOrig="2415" w14:anchorId="40B2F383">
                <v:shape id="_x0000_i1101" type="#_x0000_t75" style="width:3in;height:106.5pt" o:ole="">
                  <v:imagedata r:id="rId149" o:title=""/>
                </v:shape>
                <o:OLEObject Type="Embed" ProgID="PBrush" ShapeID="_x0000_i1101" DrawAspect="Content" ObjectID="_1677561964" r:id="rId150"/>
              </w:object>
            </w:r>
          </w:p>
        </w:tc>
      </w:tr>
    </w:tbl>
    <w:p w14:paraId="6AB8FD78" w14:textId="77777777" w:rsidR="00D52258" w:rsidRDefault="00D52258" w:rsidP="00D52258">
      <w:pPr>
        <w:rPr>
          <w:b/>
          <w:sz w:val="22"/>
          <w:szCs w:val="22"/>
          <w:u w:val="single"/>
          <w:lang w:val="en-CA"/>
        </w:rPr>
        <w:sectPr w:rsidR="00D52258" w:rsidSect="00FC193F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</w:p>
    <w:p w14:paraId="26702492" w14:textId="77777777" w:rsidR="00D52258" w:rsidRDefault="00D52258" w:rsidP="00D52258">
      <w:pPr>
        <w:rPr>
          <w:b/>
          <w:sz w:val="22"/>
          <w:szCs w:val="22"/>
          <w:u w:val="single"/>
          <w:lang w:val="en-CA"/>
        </w:rPr>
      </w:pPr>
    </w:p>
    <w:p w14:paraId="098C7FA3" w14:textId="77777777" w:rsidR="00D52258" w:rsidRDefault="00D52258">
      <w:pPr>
        <w:spacing w:after="160" w:line="259" w:lineRule="auto"/>
        <w:rPr>
          <w:b/>
          <w:sz w:val="22"/>
          <w:szCs w:val="22"/>
          <w:u w:val="single"/>
          <w:lang w:val="en-CA"/>
        </w:rPr>
      </w:pPr>
      <w:r>
        <w:rPr>
          <w:b/>
          <w:sz w:val="22"/>
          <w:szCs w:val="22"/>
          <w:u w:val="single"/>
          <w:lang w:val="en-CA"/>
        </w:rPr>
        <w:br w:type="page"/>
      </w:r>
    </w:p>
    <w:p w14:paraId="40E9974D" w14:textId="762F2432" w:rsidR="00D52258" w:rsidRPr="00823EA4" w:rsidRDefault="00D52258" w:rsidP="00D52258">
      <w:pPr>
        <w:rPr>
          <w:b/>
          <w:sz w:val="22"/>
          <w:szCs w:val="22"/>
          <w:u w:val="single"/>
          <w:lang w:val="en-CA"/>
        </w:rPr>
      </w:pPr>
      <w:r>
        <w:rPr>
          <w:b/>
          <w:sz w:val="22"/>
          <w:szCs w:val="22"/>
          <w:u w:val="single"/>
          <w:lang w:val="en-CA"/>
        </w:rPr>
        <w:lastRenderedPageBreak/>
        <w:t>MPM1D - Solving Equations in Geometry</w:t>
      </w:r>
    </w:p>
    <w:p w14:paraId="5C5E3E96" w14:textId="77777777" w:rsidR="00D52258" w:rsidRDefault="00D52258" w:rsidP="00D52258">
      <w:pPr>
        <w:rPr>
          <w:sz w:val="22"/>
          <w:szCs w:val="22"/>
          <w:lang w:val="en-CA"/>
        </w:rPr>
      </w:pPr>
    </w:p>
    <w:p w14:paraId="2693E3A0" w14:textId="77777777" w:rsidR="00D52258" w:rsidRPr="00E1157E" w:rsidRDefault="00D52258" w:rsidP="00D52258">
      <w:pPr>
        <w:rPr>
          <w:lang w:val="en-CA"/>
        </w:rPr>
      </w:pPr>
      <w:r w:rsidRPr="00E1157E">
        <w:rPr>
          <w:lang w:val="en-CA"/>
        </w:rPr>
        <w:t>In each of the following questions, show your work. Use a separate piece of paper.</w:t>
      </w:r>
      <w:r w:rsidRPr="00E1157E">
        <w:rPr>
          <w:lang w:val="en-CA"/>
        </w:rPr>
        <w:br/>
      </w:r>
    </w:p>
    <w:p w14:paraId="12903084" w14:textId="77777777" w:rsidR="00D52258" w:rsidRPr="00E1157E" w:rsidRDefault="00D52258" w:rsidP="00D52258">
      <w:r w:rsidRPr="00E1157E">
        <w:t xml:space="preserve">1. What is the sum of the interior angles of a 15-sided figure? </w:t>
      </w:r>
      <w:r w:rsidRPr="00E1157E">
        <w:tab/>
      </w:r>
      <w:r w:rsidRPr="00E1157E">
        <w:tab/>
      </w:r>
      <w:r w:rsidRPr="00E1157E">
        <w:tab/>
        <w:t xml:space="preserve"> </w:t>
      </w:r>
    </w:p>
    <w:p w14:paraId="40A2050E" w14:textId="77777777" w:rsidR="00D52258" w:rsidRPr="00E1157E" w:rsidRDefault="00D52258" w:rsidP="00D52258">
      <w:r w:rsidRPr="00E1157E">
        <w:br/>
        <w:t xml:space="preserve">2. What is the measure of each interior angle of a regular </w:t>
      </w:r>
      <w:r>
        <w:t>20</w:t>
      </w:r>
      <w:r w:rsidRPr="00E1157E">
        <w:t>-sided figure?</w:t>
      </w:r>
    </w:p>
    <w:p w14:paraId="22A8C068" w14:textId="77777777" w:rsidR="00D52258" w:rsidRPr="00E1157E" w:rsidRDefault="00D52258" w:rsidP="00D52258">
      <w:r w:rsidRPr="00E1157E">
        <w:br/>
        <w:t>3. What is the measure of each exterior angle of a regular 16-sided figure?</w:t>
      </w:r>
    </w:p>
    <w:p w14:paraId="3EEA12D9" w14:textId="77777777" w:rsidR="00D52258" w:rsidRPr="00E1157E" w:rsidRDefault="00D52258" w:rsidP="00D52258">
      <w:r w:rsidRPr="00E1157E">
        <w:br/>
        <w:t>4. How many sides does a polygon have if the sum of its interior angles is 3420˚?</w:t>
      </w:r>
    </w:p>
    <w:p w14:paraId="34E1EA18" w14:textId="77777777" w:rsidR="00D52258" w:rsidRPr="00E1157E" w:rsidRDefault="00D52258" w:rsidP="00D52258">
      <w:r w:rsidRPr="00E1157E">
        <w:br/>
        <w:t>5. How many sides does a regular polygon have if each interior angle is 168˚?</w:t>
      </w:r>
    </w:p>
    <w:p w14:paraId="59DE7DB3" w14:textId="77777777" w:rsidR="00D52258" w:rsidRPr="00E1157E" w:rsidRDefault="00D52258" w:rsidP="00D52258">
      <w:pPr>
        <w:rPr>
          <w:lang w:val="en-CA"/>
        </w:rPr>
      </w:pPr>
      <w:r w:rsidRPr="00E1157E">
        <w:br/>
      </w:r>
    </w:p>
    <w:p w14:paraId="478913D8" w14:textId="5BC05747" w:rsidR="00D52258" w:rsidRPr="00E1157E" w:rsidRDefault="00D52258" w:rsidP="00D52258">
      <w:pPr>
        <w:rPr>
          <w:lang w:val="en-CA"/>
        </w:rPr>
      </w:pPr>
      <w:r w:rsidRPr="00E1157E">
        <w:rPr>
          <w:noProof/>
        </w:rPr>
        <w:drawing>
          <wp:anchor distT="0" distB="0" distL="114300" distR="114300" simplePos="0" relativeHeight="251670528" behindDoc="0" locked="0" layoutInCell="1" allowOverlap="1" wp14:anchorId="1087578F" wp14:editId="414DABB0">
            <wp:simplePos x="0" y="0"/>
            <wp:positionH relativeFrom="column">
              <wp:posOffset>0</wp:posOffset>
            </wp:positionH>
            <wp:positionV relativeFrom="paragraph">
              <wp:posOffset>399415</wp:posOffset>
            </wp:positionV>
            <wp:extent cx="1828800" cy="1852930"/>
            <wp:effectExtent l="0" t="0" r="0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5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157E">
        <w:rPr>
          <w:lang w:val="en-CA"/>
        </w:rPr>
        <w:t xml:space="preserve">7. What is the measure of each internal and external angle? </w:t>
      </w:r>
      <w:r w:rsidRPr="00E1157E">
        <w:rPr>
          <w:lang w:val="en-CA"/>
        </w:rPr>
        <w:br/>
      </w:r>
      <w:r w:rsidRPr="00E1157E">
        <w:rPr>
          <w:rFonts w:eastAsia="MS Mincho"/>
        </w:rPr>
        <w:br/>
      </w:r>
      <w:r w:rsidRPr="00E1157E">
        <w:rPr>
          <w:rFonts w:eastAsia="MS Mincho"/>
        </w:rPr>
        <w:br/>
      </w:r>
      <w:r w:rsidRPr="00E1157E">
        <w:rPr>
          <w:rFonts w:eastAsia="MS Mincho"/>
        </w:rPr>
        <w:br/>
      </w:r>
      <w:r w:rsidRPr="00E1157E">
        <w:rPr>
          <w:rFonts w:eastAsia="MS Mincho"/>
        </w:rPr>
        <w:br/>
      </w:r>
      <w:r w:rsidRPr="00E1157E">
        <w:rPr>
          <w:rFonts w:eastAsia="MS Mincho"/>
        </w:rPr>
        <w:br/>
      </w:r>
      <w:r w:rsidRPr="00E1157E">
        <w:rPr>
          <w:rFonts w:eastAsia="MS Mincho"/>
        </w:rPr>
        <w:br/>
      </w:r>
      <w:r w:rsidRPr="00E1157E">
        <w:rPr>
          <w:rFonts w:eastAsia="MS Mincho"/>
        </w:rPr>
        <w:br/>
      </w:r>
      <w:r w:rsidRPr="00E1157E">
        <w:rPr>
          <w:rFonts w:eastAsia="MS Mincho"/>
        </w:rPr>
        <w:br/>
      </w:r>
      <w:r w:rsidRPr="00E1157E">
        <w:rPr>
          <w:rFonts w:eastAsia="MS Mincho"/>
        </w:rPr>
        <w:br/>
      </w:r>
      <w:r w:rsidRPr="00E1157E">
        <w:rPr>
          <w:rFonts w:eastAsia="MS Mincho"/>
        </w:rPr>
        <w:br/>
      </w:r>
      <w:r w:rsidRPr="00E1157E">
        <w:rPr>
          <w:rFonts w:eastAsia="MS Mincho"/>
        </w:rPr>
        <w:br/>
      </w:r>
    </w:p>
    <w:p w14:paraId="70CB1ACF" w14:textId="77777777" w:rsidR="00D52258" w:rsidRPr="00E1157E" w:rsidRDefault="00D52258" w:rsidP="00D52258">
      <w:pPr>
        <w:rPr>
          <w:lang w:val="en-CA"/>
        </w:rPr>
      </w:pPr>
      <w:r w:rsidRPr="00E1157E">
        <w:rPr>
          <w:lang w:val="en-CA"/>
        </w:rPr>
        <w:t xml:space="preserve"> </w:t>
      </w:r>
    </w:p>
    <w:p w14:paraId="3AD07322" w14:textId="78F58DDF" w:rsidR="00D52258" w:rsidRPr="00E1157E" w:rsidRDefault="00D52258" w:rsidP="00D52258">
      <w:pPr>
        <w:numPr>
          <w:ilvl w:val="0"/>
          <w:numId w:val="16"/>
        </w:numPr>
        <w:rPr>
          <w:lang w:val="en-CA"/>
        </w:rPr>
      </w:pPr>
      <w:r w:rsidRPr="00E1157E">
        <w:rPr>
          <w:lang w:val="en-CA"/>
        </w:rPr>
        <w:t>Find the value of x</w:t>
      </w:r>
      <w:r w:rsidRPr="00E1157E">
        <w:rPr>
          <w:lang w:val="en-CA"/>
        </w:rPr>
        <w:br/>
      </w:r>
      <w:r w:rsidRPr="00E1157E">
        <w:rPr>
          <w:rFonts w:eastAsia="MS Mincho"/>
          <w:noProof/>
        </w:rPr>
        <w:drawing>
          <wp:inline distT="0" distB="0" distL="0" distR="0" wp14:anchorId="543846AB" wp14:editId="2938893C">
            <wp:extent cx="2052320" cy="1849755"/>
            <wp:effectExtent l="0" t="0" r="508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A83B7" w14:textId="606AE40F" w:rsidR="00D52258" w:rsidRPr="00E1157E" w:rsidRDefault="00D52258" w:rsidP="00D52258">
      <w:pPr>
        <w:ind w:left="-180"/>
        <w:rPr>
          <w:lang w:val="en-CA"/>
        </w:rPr>
      </w:pPr>
    </w:p>
    <w:p w14:paraId="37FC00D6" w14:textId="2D54C616" w:rsidR="00D52258" w:rsidRPr="00E1157E" w:rsidRDefault="00D52258" w:rsidP="00D52258">
      <w:pPr>
        <w:numPr>
          <w:ilvl w:val="0"/>
          <w:numId w:val="16"/>
        </w:numPr>
        <w:rPr>
          <w:lang w:val="en-CA"/>
        </w:rPr>
      </w:pPr>
      <w:r w:rsidRPr="00E1157E">
        <w:rPr>
          <w:lang w:val="en-CA"/>
        </w:rPr>
        <w:t>What is the value of x?</w:t>
      </w:r>
      <w:r w:rsidRPr="00E1157E">
        <w:rPr>
          <w:lang w:val="en-CA"/>
        </w:rPr>
        <w:br/>
      </w:r>
      <w:r w:rsidRPr="00E1157E">
        <w:rPr>
          <w:rFonts w:eastAsia="MS Mincho"/>
          <w:noProof/>
        </w:rPr>
        <w:drawing>
          <wp:inline distT="0" distB="0" distL="0" distR="0" wp14:anchorId="0DFBEBDC" wp14:editId="002F3018">
            <wp:extent cx="2062480" cy="181800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57E">
        <w:rPr>
          <w:rFonts w:eastAsia="MS Mincho"/>
        </w:rPr>
        <w:br/>
      </w:r>
      <w:r w:rsidRPr="00E1157E">
        <w:rPr>
          <w:lang w:val="en-CA"/>
        </w:rPr>
        <w:br/>
      </w:r>
    </w:p>
    <w:p w14:paraId="59B8E73C" w14:textId="1101D441" w:rsidR="00D52258" w:rsidRPr="00E1157E" w:rsidRDefault="00D52258" w:rsidP="00D52258">
      <w:pPr>
        <w:numPr>
          <w:ilvl w:val="0"/>
          <w:numId w:val="16"/>
        </w:numPr>
        <w:rPr>
          <w:lang w:val="en-CA"/>
        </w:rPr>
      </w:pPr>
      <w:r w:rsidRPr="00E1157E">
        <w:rPr>
          <w:lang w:val="en-CA"/>
        </w:rPr>
        <w:t>One exterior angle of a regular polygon is shown. How many sides does it have?</w:t>
      </w:r>
      <w:r w:rsidRPr="00E1157E">
        <w:rPr>
          <w:lang w:val="en-CA"/>
        </w:rPr>
        <w:br/>
      </w:r>
      <w:r w:rsidRPr="00E1157E">
        <w:rPr>
          <w:rFonts w:eastAsia="MS Mincho"/>
          <w:noProof/>
        </w:rPr>
        <w:drawing>
          <wp:inline distT="0" distB="0" distL="0" distR="0" wp14:anchorId="14941351" wp14:editId="0939FF3F">
            <wp:extent cx="2626360" cy="765810"/>
            <wp:effectExtent l="0" t="0" r="254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360" cy="76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57E">
        <w:rPr>
          <w:rFonts w:eastAsia="MS Mincho"/>
        </w:rPr>
        <w:br/>
      </w:r>
      <w:r w:rsidRPr="00E1157E">
        <w:rPr>
          <w:lang w:val="en-CA"/>
        </w:rPr>
        <w:br/>
      </w:r>
    </w:p>
    <w:p w14:paraId="258BCC4E" w14:textId="2CA895B8" w:rsidR="00D52258" w:rsidRPr="00A35CA8" w:rsidRDefault="00D52258" w:rsidP="00D52258">
      <w:pPr>
        <w:numPr>
          <w:ilvl w:val="0"/>
          <w:numId w:val="16"/>
        </w:numPr>
        <w:rPr>
          <w:lang w:val="en-CA"/>
        </w:rPr>
      </w:pPr>
      <w:r w:rsidRPr="00E1157E">
        <w:rPr>
          <w:lang w:val="en-CA"/>
        </w:rPr>
        <w:t>Find the value of x</w:t>
      </w:r>
      <w:r w:rsidRPr="00E1157E">
        <w:rPr>
          <w:lang w:val="en-CA"/>
        </w:rPr>
        <w:br/>
      </w:r>
      <w:r w:rsidRPr="00E1157E">
        <w:rPr>
          <w:rFonts w:eastAsia="MS Mincho"/>
          <w:noProof/>
        </w:rPr>
        <w:drawing>
          <wp:inline distT="0" distB="0" distL="0" distR="0" wp14:anchorId="0FB5CD57" wp14:editId="61F91BB3">
            <wp:extent cx="2487930" cy="1562735"/>
            <wp:effectExtent l="0" t="0" r="762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930" cy="156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</w:rPr>
        <w:br/>
      </w:r>
    </w:p>
    <w:p w14:paraId="7F298833" w14:textId="7820CA2D" w:rsidR="00D52258" w:rsidRPr="00E1157E" w:rsidRDefault="00D52258" w:rsidP="00D52258">
      <w:pPr>
        <w:numPr>
          <w:ilvl w:val="0"/>
          <w:numId w:val="16"/>
        </w:numPr>
        <w:rPr>
          <w:lang w:val="en-CA"/>
        </w:rPr>
      </w:pPr>
      <w:r w:rsidRPr="00E1157E">
        <w:rPr>
          <w:lang w:val="en-CA"/>
        </w:rPr>
        <w:t>What is the value of a if AB is parallel to CD?</w:t>
      </w:r>
      <w:r>
        <w:rPr>
          <w:lang w:val="en-CA"/>
        </w:rPr>
        <w:t xml:space="preserve"> Hint: Focus on angles A and D first</w:t>
      </w:r>
      <w:r w:rsidRPr="00E1157E">
        <w:rPr>
          <w:lang w:val="en-CA"/>
        </w:rPr>
        <w:br/>
      </w:r>
      <w:r w:rsidRPr="00E1157E">
        <w:rPr>
          <w:rFonts w:eastAsia="MS Mincho"/>
          <w:noProof/>
        </w:rPr>
        <w:drawing>
          <wp:inline distT="0" distB="0" distL="0" distR="0" wp14:anchorId="4C933DF3" wp14:editId="405E2E3E">
            <wp:extent cx="2945130" cy="1350645"/>
            <wp:effectExtent l="0" t="0" r="7620" b="190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130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B11BF" w14:textId="77777777" w:rsidR="00D52258" w:rsidRPr="00E1157E" w:rsidRDefault="00D52258" w:rsidP="00D52258">
      <w:pPr>
        <w:rPr>
          <w:b/>
          <w:u w:val="single"/>
          <w:lang w:val="en-CA"/>
        </w:rPr>
      </w:pPr>
    </w:p>
    <w:p w14:paraId="7BC4CB16" w14:textId="77777777" w:rsidR="00D52258" w:rsidRPr="00E1157E" w:rsidRDefault="00D52258" w:rsidP="00D52258"/>
    <w:p w14:paraId="47B01130" w14:textId="4C70E96E" w:rsidR="00D52258" w:rsidRPr="00E1157E" w:rsidRDefault="00D52258" w:rsidP="00D52258">
      <w:pPr>
        <w:rPr>
          <w:b/>
          <w:u w:val="single"/>
          <w:lang w:val="en-CA"/>
        </w:rPr>
      </w:pPr>
      <w:r w:rsidRPr="00E1157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336B130" wp14:editId="354252D8">
                <wp:simplePos x="0" y="0"/>
                <wp:positionH relativeFrom="column">
                  <wp:posOffset>294640</wp:posOffset>
                </wp:positionH>
                <wp:positionV relativeFrom="paragraph">
                  <wp:posOffset>130810</wp:posOffset>
                </wp:positionV>
                <wp:extent cx="2653030" cy="893445"/>
                <wp:effectExtent l="8890" t="12065" r="5080" b="8890"/>
                <wp:wrapNone/>
                <wp:docPr id="68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3030" cy="893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BC67B9" w14:textId="77777777" w:rsidR="00D52258" w:rsidRPr="005D392E" w:rsidRDefault="00D52258" w:rsidP="00D52258">
                            <w:pPr>
                              <w:rPr>
                                <w:sz w:val="20"/>
                                <w:szCs w:val="20"/>
                                <w:lang w:val="en-CA"/>
                              </w:rPr>
                            </w:pP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>Answers</w:t>
                            </w:r>
                          </w:p>
                          <w:p w14:paraId="21E3F2E2" w14:textId="77777777" w:rsidR="00D52258" w:rsidRPr="005D392E" w:rsidRDefault="00D52258" w:rsidP="00D52258">
                            <w:pPr>
                              <w:rPr>
                                <w:sz w:val="20"/>
                                <w:szCs w:val="20"/>
                                <w:lang w:val="en-CA"/>
                              </w:rPr>
                            </w:pPr>
                            <w:r w:rsidRPr="005D392E">
                              <w:rPr>
                                <w:i/>
                                <w:sz w:val="20"/>
                                <w:szCs w:val="20"/>
                                <w:lang w:val="en-CA"/>
                              </w:rPr>
                              <w:t>1. 2340</w:t>
                            </w:r>
                            <w:r w:rsidRPr="005D392E">
                              <w:t>°</w:t>
                            </w:r>
                            <w:r w:rsidRPr="005D392E">
                              <w:tab/>
                            </w:r>
                            <w:r w:rsidRPr="005D392E">
                              <w:tab/>
                            </w:r>
                            <w:r w:rsidRPr="005D392E">
                              <w:rPr>
                                <w:i/>
                                <w:sz w:val="20"/>
                                <w:szCs w:val="20"/>
                                <w:lang w:val="en-CA"/>
                              </w:rPr>
                              <w:t>2. 162</w:t>
                            </w:r>
                            <w:r w:rsidRPr="005D392E">
                              <w:t>°</w:t>
                            </w:r>
                            <w:r w:rsidRPr="005D392E">
                              <w:rPr>
                                <w:i/>
                                <w:sz w:val="20"/>
                                <w:szCs w:val="20"/>
                                <w:lang w:val="en-CA"/>
                              </w:rPr>
                              <w:t xml:space="preserve"> </w:t>
                            </w:r>
                            <w:r w:rsidRPr="005D392E">
                              <w:rPr>
                                <w:i/>
                                <w:sz w:val="20"/>
                                <w:szCs w:val="20"/>
                                <w:lang w:val="en-CA"/>
                              </w:rPr>
                              <w:tab/>
                            </w:r>
                            <w:r w:rsidRPr="005D392E">
                              <w:rPr>
                                <w:i/>
                                <w:sz w:val="20"/>
                                <w:szCs w:val="20"/>
                                <w:lang w:val="en-CA"/>
                              </w:rPr>
                              <w:tab/>
                              <w:t>3. 22.5</w:t>
                            </w:r>
                            <w:r w:rsidRPr="005D392E">
                              <w:t xml:space="preserve">° </w:t>
                            </w:r>
                            <w:r w:rsidRPr="005D392E">
                              <w:br/>
                            </w:r>
                            <w:r w:rsidRPr="005D392E">
                              <w:rPr>
                                <w:i/>
                                <w:sz w:val="20"/>
                                <w:szCs w:val="20"/>
                                <w:lang w:val="en-CA"/>
                              </w:rPr>
                              <w:t>4. 21 sides</w:t>
                            </w:r>
                            <w:r w:rsidRPr="005D392E">
                              <w:rPr>
                                <w:i/>
                                <w:sz w:val="20"/>
                                <w:szCs w:val="20"/>
                                <w:lang w:val="en-CA"/>
                              </w:rPr>
                              <w:tab/>
                              <w:t xml:space="preserve">5. 30 sides </w:t>
                            </w:r>
                            <w:r w:rsidRPr="005D392E">
                              <w:rPr>
                                <w:i/>
                                <w:sz w:val="20"/>
                                <w:szCs w:val="20"/>
                                <w:lang w:val="en-CA"/>
                              </w:rPr>
                              <w:tab/>
                            </w:r>
                            <w:r w:rsidRPr="005D392E">
                              <w:rPr>
                                <w:i/>
                                <w:sz w:val="20"/>
                                <w:szCs w:val="20"/>
                                <w:lang w:val="en-CA"/>
                              </w:rPr>
                              <w:br/>
                              <w:t>7.</w:t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 xml:space="preserve"> 144˚, 36˚    </w:t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  <w:lang w:val="en-CA"/>
                              </w:rPr>
                              <w:t>8</w:t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 xml:space="preserve">. 115˚   </w:t>
                            </w:r>
                            <w:r>
                              <w:rPr>
                                <w:sz w:val="20"/>
                                <w:szCs w:val="20"/>
                                <w:lang w:val="en-CA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  <w:lang w:val="en-CA"/>
                              </w:rPr>
                              <w:tab/>
                              <w:t>9</w:t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 xml:space="preserve">. 120˚   </w:t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  <w:lang w:val="en-CA"/>
                              </w:rPr>
                              <w:br/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>1</w:t>
                            </w:r>
                            <w:r>
                              <w:rPr>
                                <w:sz w:val="20"/>
                                <w:szCs w:val="20"/>
                                <w:lang w:val="en-CA"/>
                              </w:rPr>
                              <w:t>0</w:t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 xml:space="preserve">. 12   </w:t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ab/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ab/>
                              <w:t>1</w:t>
                            </w:r>
                            <w:r>
                              <w:rPr>
                                <w:sz w:val="20"/>
                                <w:szCs w:val="20"/>
                                <w:lang w:val="en-CA"/>
                              </w:rPr>
                              <w:t>1</w:t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 xml:space="preserve">. 107˚   </w:t>
                            </w:r>
                            <w:r>
                              <w:rPr>
                                <w:sz w:val="20"/>
                                <w:szCs w:val="20"/>
                                <w:lang w:val="en-CA"/>
                              </w:rPr>
                              <w:tab/>
                              <w:t xml:space="preserve">12. </w:t>
                            </w:r>
                            <w:r w:rsidRPr="005D392E">
                              <w:rPr>
                                <w:sz w:val="20"/>
                                <w:szCs w:val="20"/>
                                <w:lang w:val="en-CA"/>
                              </w:rPr>
                              <w:t xml:space="preserve">30˚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36B130" id="Text Box 68" o:spid="_x0000_s1029" type="#_x0000_t202" style="position:absolute;margin-left:23.2pt;margin-top:10.3pt;width:208.9pt;height:70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">
                <v:textbox>
                  <w:txbxContent>
                    <w:p w14:paraId="47BC67B9" w14:textId="77777777" w:rsidR="00D52258" w:rsidRPr="005D392E" w:rsidRDefault="00D52258" w:rsidP="00D52258">
                      <w:pPr>
                        <w:rPr>
                          <w:sz w:val="20"/>
                          <w:szCs w:val="20"/>
                          <w:lang w:val="en-CA"/>
                        </w:rPr>
                      </w:pP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>Answers</w:t>
                      </w:r>
                    </w:p>
                    <w:p w14:paraId="21E3F2E2" w14:textId="77777777" w:rsidR="00D52258" w:rsidRPr="005D392E" w:rsidRDefault="00D52258" w:rsidP="00D52258">
                      <w:pPr>
                        <w:rPr>
                          <w:sz w:val="20"/>
                          <w:szCs w:val="20"/>
                          <w:lang w:val="en-CA"/>
                        </w:rPr>
                      </w:pPr>
                      <w:r w:rsidRPr="005D392E">
                        <w:rPr>
                          <w:i/>
                          <w:sz w:val="20"/>
                          <w:szCs w:val="20"/>
                          <w:lang w:val="en-CA"/>
                        </w:rPr>
                        <w:t>1. 2340</w:t>
                      </w:r>
                      <w:r w:rsidRPr="005D392E">
                        <w:t>°</w:t>
                      </w:r>
                      <w:r w:rsidRPr="005D392E">
                        <w:tab/>
                      </w:r>
                      <w:r w:rsidRPr="005D392E">
                        <w:tab/>
                      </w:r>
                      <w:r w:rsidRPr="005D392E">
                        <w:rPr>
                          <w:i/>
                          <w:sz w:val="20"/>
                          <w:szCs w:val="20"/>
                          <w:lang w:val="en-CA"/>
                        </w:rPr>
                        <w:t>2. 162</w:t>
                      </w:r>
                      <w:r w:rsidRPr="005D392E">
                        <w:t>°</w:t>
                      </w:r>
                      <w:r w:rsidRPr="005D392E">
                        <w:rPr>
                          <w:i/>
                          <w:sz w:val="20"/>
                          <w:szCs w:val="20"/>
                          <w:lang w:val="en-CA"/>
                        </w:rPr>
                        <w:t xml:space="preserve"> </w:t>
                      </w:r>
                      <w:r w:rsidRPr="005D392E">
                        <w:rPr>
                          <w:i/>
                          <w:sz w:val="20"/>
                          <w:szCs w:val="20"/>
                          <w:lang w:val="en-CA"/>
                        </w:rPr>
                        <w:tab/>
                      </w:r>
                      <w:r w:rsidRPr="005D392E">
                        <w:rPr>
                          <w:i/>
                          <w:sz w:val="20"/>
                          <w:szCs w:val="20"/>
                          <w:lang w:val="en-CA"/>
                        </w:rPr>
                        <w:tab/>
                        <w:t>3. 22.5</w:t>
                      </w:r>
                      <w:r w:rsidRPr="005D392E">
                        <w:t xml:space="preserve">° </w:t>
                      </w:r>
                      <w:r w:rsidRPr="005D392E">
                        <w:br/>
                      </w:r>
                      <w:r w:rsidRPr="005D392E">
                        <w:rPr>
                          <w:i/>
                          <w:sz w:val="20"/>
                          <w:szCs w:val="20"/>
                          <w:lang w:val="en-CA"/>
                        </w:rPr>
                        <w:t>4. 21 sides</w:t>
                      </w:r>
                      <w:r w:rsidRPr="005D392E">
                        <w:rPr>
                          <w:i/>
                          <w:sz w:val="20"/>
                          <w:szCs w:val="20"/>
                          <w:lang w:val="en-CA"/>
                        </w:rPr>
                        <w:tab/>
                        <w:t xml:space="preserve">5. 30 sides </w:t>
                      </w:r>
                      <w:r w:rsidRPr="005D392E">
                        <w:rPr>
                          <w:i/>
                          <w:sz w:val="20"/>
                          <w:szCs w:val="20"/>
                          <w:lang w:val="en-CA"/>
                        </w:rPr>
                        <w:tab/>
                      </w:r>
                      <w:r w:rsidRPr="005D392E">
                        <w:rPr>
                          <w:i/>
                          <w:sz w:val="20"/>
                          <w:szCs w:val="20"/>
                          <w:lang w:val="en-CA"/>
                        </w:rPr>
                        <w:br/>
                        <w:t>7.</w:t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 xml:space="preserve"> 144˚, 36˚    </w:t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ab/>
                      </w:r>
                      <w:r>
                        <w:rPr>
                          <w:sz w:val="20"/>
                          <w:szCs w:val="20"/>
                          <w:lang w:val="en-CA"/>
                        </w:rPr>
                        <w:t>8</w:t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 xml:space="preserve">. 115˚   </w:t>
                      </w:r>
                      <w:r>
                        <w:rPr>
                          <w:sz w:val="20"/>
                          <w:szCs w:val="20"/>
                          <w:lang w:val="en-CA"/>
                        </w:rPr>
                        <w:tab/>
                      </w:r>
                      <w:r>
                        <w:rPr>
                          <w:sz w:val="20"/>
                          <w:szCs w:val="20"/>
                          <w:lang w:val="en-CA"/>
                        </w:rPr>
                        <w:tab/>
                        <w:t>9</w:t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 xml:space="preserve">. 120˚   </w:t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ab/>
                      </w:r>
                      <w:r>
                        <w:rPr>
                          <w:sz w:val="20"/>
                          <w:szCs w:val="20"/>
                          <w:lang w:val="en-CA"/>
                        </w:rPr>
                        <w:br/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>1</w:t>
                      </w:r>
                      <w:r>
                        <w:rPr>
                          <w:sz w:val="20"/>
                          <w:szCs w:val="20"/>
                          <w:lang w:val="en-CA"/>
                        </w:rPr>
                        <w:t>0</w:t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 xml:space="preserve">. 12   </w:t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ab/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ab/>
                        <w:t>1</w:t>
                      </w:r>
                      <w:r>
                        <w:rPr>
                          <w:sz w:val="20"/>
                          <w:szCs w:val="20"/>
                          <w:lang w:val="en-CA"/>
                        </w:rPr>
                        <w:t>1</w:t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 xml:space="preserve">. 107˚   </w:t>
                      </w:r>
                      <w:r>
                        <w:rPr>
                          <w:sz w:val="20"/>
                          <w:szCs w:val="20"/>
                          <w:lang w:val="en-CA"/>
                        </w:rPr>
                        <w:tab/>
                        <w:t xml:space="preserve">12. </w:t>
                      </w:r>
                      <w:r w:rsidRPr="005D392E">
                        <w:rPr>
                          <w:sz w:val="20"/>
                          <w:szCs w:val="20"/>
                          <w:lang w:val="en-CA"/>
                        </w:rPr>
                        <w:t xml:space="preserve">30˚    </w:t>
                      </w:r>
                    </w:p>
                  </w:txbxContent>
                </v:textbox>
              </v:shape>
            </w:pict>
          </mc:Fallback>
        </mc:AlternateContent>
      </w:r>
    </w:p>
    <w:p w14:paraId="5DE0B4DC" w14:textId="7CE11E8C" w:rsidR="00D52258" w:rsidRDefault="00D52258" w:rsidP="0089552C">
      <w:pPr>
        <w:spacing w:after="160" w:line="259" w:lineRule="auto"/>
      </w:pPr>
    </w:p>
    <w:p w14:paraId="2D0456D2" w14:textId="77777777" w:rsidR="00D52258" w:rsidRDefault="00D52258" w:rsidP="0089552C">
      <w:pPr>
        <w:spacing w:after="160" w:line="259" w:lineRule="auto"/>
        <w:sectPr w:rsidR="00D52258" w:rsidSect="00D52258">
          <w:type w:val="continuous"/>
          <w:pgSz w:w="12240" w:h="15840" w:code="1"/>
          <w:pgMar w:top="720" w:right="720" w:bottom="720" w:left="720" w:header="708" w:footer="708" w:gutter="0"/>
          <w:cols w:num="2" w:space="708"/>
          <w:docGrid w:linePitch="360"/>
        </w:sectPr>
      </w:pPr>
    </w:p>
    <w:p w14:paraId="635DE64E" w14:textId="55E0D2D0" w:rsidR="00D52258" w:rsidRDefault="00D52258" w:rsidP="0089552C">
      <w:pPr>
        <w:spacing w:after="160" w:line="259" w:lineRule="auto"/>
      </w:pPr>
    </w:p>
    <w:p w14:paraId="69A9B9CA" w14:textId="77777777" w:rsidR="00D52258" w:rsidRDefault="00D52258" w:rsidP="00D52258">
      <w:pPr>
        <w:pBdr>
          <w:top w:val="nil"/>
          <w:left w:val="nil"/>
          <w:bottom w:val="nil"/>
          <w:right w:val="nil"/>
          <w:between w:val="nil"/>
        </w:pBdr>
      </w:pPr>
      <w:r w:rsidRPr="005D0BB4">
        <w:rPr>
          <w:b/>
          <w:i/>
          <w:sz w:val="32"/>
          <w:szCs w:val="32"/>
          <w:u w:val="single"/>
        </w:rPr>
        <w:lastRenderedPageBreak/>
        <w:t>MPM1D - Grade 9: Geometry Properties</w:t>
      </w:r>
      <w:r>
        <w:tab/>
        <w:t>Name:_________________________</w:t>
      </w:r>
    </w:p>
    <w:tbl>
      <w:tblPr>
        <w:tblW w:w="10800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5400"/>
        <w:gridCol w:w="5400"/>
      </w:tblGrid>
      <w:tr w:rsidR="00D52258" w14:paraId="6EE1CE2C" w14:textId="77777777" w:rsidTr="000B0120">
        <w:trPr>
          <w:trHeight w:val="2112"/>
        </w:trPr>
        <w:tc>
          <w:tcPr>
            <w:tcW w:w="5400" w:type="dxa"/>
            <w:tcBorders>
              <w:top w:val="dotted" w:sz="8" w:space="0" w:color="000000"/>
              <w:left w:val="dotted" w:sz="8" w:space="0" w:color="000000"/>
              <w:bottom w:val="dotted" w:sz="8" w:space="0" w:color="000000"/>
              <w:right w:val="dotted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F496FF2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noProof/>
                <w:lang w:val="en-CA"/>
              </w:rPr>
              <w:drawing>
                <wp:anchor distT="114300" distB="114300" distL="114300" distR="114300" simplePos="0" relativeHeight="251672576" behindDoc="0" locked="0" layoutInCell="1" hidden="0" allowOverlap="1" wp14:anchorId="46F2AF69" wp14:editId="67402024">
                  <wp:simplePos x="0" y="0"/>
                  <wp:positionH relativeFrom="margin">
                    <wp:posOffset>79375</wp:posOffset>
                  </wp:positionH>
                  <wp:positionV relativeFrom="paragraph">
                    <wp:posOffset>-9525</wp:posOffset>
                  </wp:positionV>
                  <wp:extent cx="1600200" cy="1346200"/>
                  <wp:effectExtent l="0" t="0" r="0" b="6350"/>
                  <wp:wrapSquare wrapText="bothSides" distT="114300" distB="114300" distL="114300" distR="114300"/>
                  <wp:docPr id="90" name="image2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3.png"/>
                          <pic:cNvPicPr preferRelativeResize="0"/>
                        </pic:nvPicPr>
                        <pic:blipFill>
                          <a:blip r:embed="rId15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13462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00" w:type="dxa"/>
            <w:tcBorders>
              <w:top w:val="dotted" w:sz="8" w:space="0" w:color="000000"/>
              <w:left w:val="dotted" w:sz="8" w:space="0" w:color="000000"/>
              <w:bottom w:val="dotted" w:sz="8" w:space="0" w:color="000000"/>
              <w:right w:val="dotted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F587088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noProof/>
                <w:lang w:val="en-CA"/>
              </w:rPr>
              <w:drawing>
                <wp:anchor distT="114300" distB="114300" distL="114300" distR="114300" simplePos="0" relativeHeight="251673600" behindDoc="0" locked="0" layoutInCell="1" hidden="0" allowOverlap="1" wp14:anchorId="221DEC7B" wp14:editId="4843D31E">
                  <wp:simplePos x="0" y="0"/>
                  <wp:positionH relativeFrom="margin">
                    <wp:posOffset>20320</wp:posOffset>
                  </wp:positionH>
                  <wp:positionV relativeFrom="paragraph">
                    <wp:posOffset>1270</wp:posOffset>
                  </wp:positionV>
                  <wp:extent cx="1445895" cy="1435100"/>
                  <wp:effectExtent l="0" t="0" r="1905" b="0"/>
                  <wp:wrapSquare wrapText="bothSides" distT="114300" distB="114300" distL="114300" distR="114300"/>
                  <wp:docPr id="91" name="image1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png"/>
                          <pic:cNvPicPr preferRelativeResize="0"/>
                        </pic:nvPicPr>
                        <pic:blipFill>
                          <a:blip r:embed="rId15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5895" cy="14351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D52258" w14:paraId="1CB23B0A" w14:textId="77777777" w:rsidTr="000B0120">
        <w:trPr>
          <w:trHeight w:val="2427"/>
        </w:trPr>
        <w:tc>
          <w:tcPr>
            <w:tcW w:w="5400" w:type="dxa"/>
            <w:tcBorders>
              <w:top w:val="dotted" w:sz="8" w:space="0" w:color="000000"/>
              <w:left w:val="dotted" w:sz="8" w:space="0" w:color="000000"/>
              <w:bottom w:val="dotted" w:sz="8" w:space="0" w:color="000000"/>
              <w:right w:val="dotted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7AF53BC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noProof/>
                <w:lang w:val="en-CA"/>
              </w:rPr>
              <w:drawing>
                <wp:anchor distT="114300" distB="114300" distL="114300" distR="114300" simplePos="0" relativeHeight="251674624" behindDoc="0" locked="0" layoutInCell="1" hidden="0" allowOverlap="1" wp14:anchorId="0CF9F099" wp14:editId="6B8FE30A">
                  <wp:simplePos x="0" y="0"/>
                  <wp:positionH relativeFrom="margin">
                    <wp:posOffset>79375</wp:posOffset>
                  </wp:positionH>
                  <wp:positionV relativeFrom="paragraph">
                    <wp:posOffset>175260</wp:posOffset>
                  </wp:positionV>
                  <wp:extent cx="1743075" cy="1372235"/>
                  <wp:effectExtent l="0" t="0" r="9525" b="0"/>
                  <wp:wrapSquare wrapText="bothSides" distT="114300" distB="114300" distL="114300" distR="114300"/>
                  <wp:docPr id="92" name="image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.png"/>
                          <pic:cNvPicPr preferRelativeResize="0"/>
                        </pic:nvPicPr>
                        <pic:blipFill>
                          <a:blip r:embed="rId15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075" cy="137223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00" w:type="dxa"/>
            <w:tcBorders>
              <w:top w:val="dotted" w:sz="8" w:space="0" w:color="000000"/>
              <w:left w:val="dotted" w:sz="8" w:space="0" w:color="000000"/>
              <w:bottom w:val="dotted" w:sz="8" w:space="0" w:color="000000"/>
              <w:right w:val="dotted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C2C46E9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noProof/>
                <w:lang w:val="en-CA"/>
              </w:rPr>
              <w:drawing>
                <wp:anchor distT="114300" distB="114300" distL="114300" distR="114300" simplePos="0" relativeHeight="251678720" behindDoc="0" locked="0" layoutInCell="1" hidden="0" allowOverlap="1" wp14:anchorId="0A05DF16" wp14:editId="1E4C0A90">
                  <wp:simplePos x="0" y="0"/>
                  <wp:positionH relativeFrom="margin">
                    <wp:posOffset>365125</wp:posOffset>
                  </wp:positionH>
                  <wp:positionV relativeFrom="paragraph">
                    <wp:posOffset>552450</wp:posOffset>
                  </wp:positionV>
                  <wp:extent cx="1457325" cy="866775"/>
                  <wp:effectExtent l="0" t="0" r="9525" b="9525"/>
                  <wp:wrapSquare wrapText="bothSides" distT="114300" distB="114300" distL="114300" distR="114300"/>
                  <wp:docPr id="93" name="image2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4.png"/>
                          <pic:cNvPicPr preferRelativeResize="0"/>
                        </pic:nvPicPr>
                        <pic:blipFill>
                          <a:blip r:embed="rId160"/>
                          <a:srcRect t="21794" r="314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325" cy="8667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</w:rPr>
              <w:t xml:space="preserve">      4.</w:t>
            </w:r>
            <w:r>
              <w:t xml:space="preserve"> Interior angles of a triangle</w:t>
            </w:r>
          </w:p>
          <w:p w14:paraId="59A93CE6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4C921EBE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</w:tc>
      </w:tr>
      <w:tr w:rsidR="00D52258" w14:paraId="51E1A635" w14:textId="77777777" w:rsidTr="00BB1829">
        <w:trPr>
          <w:trHeight w:val="2679"/>
        </w:trPr>
        <w:tc>
          <w:tcPr>
            <w:tcW w:w="5400" w:type="dxa"/>
            <w:tcBorders>
              <w:top w:val="dotted" w:sz="8" w:space="0" w:color="000000"/>
              <w:left w:val="dotted" w:sz="8" w:space="0" w:color="000000"/>
              <w:bottom w:val="dotted" w:sz="8" w:space="0" w:color="000000"/>
              <w:right w:val="dotted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C8FA434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noProof/>
                <w:lang w:val="en-CA"/>
              </w:rPr>
              <w:drawing>
                <wp:anchor distT="114300" distB="114300" distL="114300" distR="114300" simplePos="0" relativeHeight="251675648" behindDoc="0" locked="0" layoutInCell="1" hidden="0" allowOverlap="1" wp14:anchorId="663DF94C" wp14:editId="083F24B1">
                  <wp:simplePos x="0" y="0"/>
                  <wp:positionH relativeFrom="margin">
                    <wp:posOffset>78740</wp:posOffset>
                  </wp:positionH>
                  <wp:positionV relativeFrom="paragraph">
                    <wp:posOffset>76835</wp:posOffset>
                  </wp:positionV>
                  <wp:extent cx="1435100" cy="1520190"/>
                  <wp:effectExtent l="0" t="0" r="0" b="3810"/>
                  <wp:wrapSquare wrapText="bothSides" distT="114300" distB="114300" distL="114300" distR="114300"/>
                  <wp:docPr id="94" name="image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.png"/>
                          <pic:cNvPicPr preferRelativeResize="0"/>
                        </pic:nvPicPr>
                        <pic:blipFill>
                          <a:blip r:embed="rId16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5100" cy="152019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9B5A39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3BE115F2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4513CB91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23754DAC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66318AB6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15A3500C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35428D5D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5535FAAE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0964E418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</w:tc>
        <w:tc>
          <w:tcPr>
            <w:tcW w:w="5400" w:type="dxa"/>
            <w:tcBorders>
              <w:top w:val="dotted" w:sz="8" w:space="0" w:color="000000"/>
              <w:left w:val="dotted" w:sz="8" w:space="0" w:color="000000"/>
              <w:bottom w:val="dotted" w:sz="8" w:space="0" w:color="000000"/>
              <w:right w:val="dotted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E8F133A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noProof/>
                <w:lang w:val="en-CA"/>
              </w:rPr>
              <w:drawing>
                <wp:anchor distT="114300" distB="114300" distL="114300" distR="114300" simplePos="0" relativeHeight="251679744" behindDoc="0" locked="0" layoutInCell="1" hidden="0" allowOverlap="1" wp14:anchorId="5CB0DDD7" wp14:editId="150266E7">
                  <wp:simplePos x="0" y="0"/>
                  <wp:positionH relativeFrom="margin">
                    <wp:posOffset>116205</wp:posOffset>
                  </wp:positionH>
                  <wp:positionV relativeFrom="paragraph">
                    <wp:posOffset>182880</wp:posOffset>
                  </wp:positionV>
                  <wp:extent cx="1647825" cy="1381760"/>
                  <wp:effectExtent l="0" t="0" r="9525" b="8890"/>
                  <wp:wrapSquare wrapText="bothSides" distT="114300" distB="114300" distL="114300" distR="114300"/>
                  <wp:docPr id="95" name="image2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2.png"/>
                          <pic:cNvPicPr preferRelativeResize="0"/>
                        </pic:nvPicPr>
                        <pic:blipFill>
                          <a:blip r:embed="rId16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825" cy="138176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D52258" w14:paraId="5EB9957C" w14:textId="77777777" w:rsidTr="000B0120">
        <w:trPr>
          <w:trHeight w:val="2283"/>
        </w:trPr>
        <w:tc>
          <w:tcPr>
            <w:tcW w:w="5400" w:type="dxa"/>
            <w:tcBorders>
              <w:top w:val="dotted" w:sz="8" w:space="0" w:color="000000"/>
              <w:left w:val="dotted" w:sz="8" w:space="0" w:color="000000"/>
              <w:bottom w:val="dotted" w:sz="8" w:space="0" w:color="000000"/>
              <w:right w:val="dotted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8B22F1F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     7.</w:t>
            </w:r>
            <w:r>
              <w:t xml:space="preserve">  Exterior Angle Theorem</w:t>
            </w:r>
          </w:p>
          <w:p w14:paraId="46C6995E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noProof/>
                <w:lang w:val="en-CA"/>
              </w:rPr>
              <w:drawing>
                <wp:anchor distT="114300" distB="114300" distL="114300" distR="114300" simplePos="0" relativeHeight="251676672" behindDoc="0" locked="0" layoutInCell="1" hidden="0" allowOverlap="1" wp14:anchorId="6C3E97FE" wp14:editId="40159A3C">
                  <wp:simplePos x="0" y="0"/>
                  <wp:positionH relativeFrom="margin">
                    <wp:posOffset>-9525</wp:posOffset>
                  </wp:positionH>
                  <wp:positionV relativeFrom="paragraph">
                    <wp:posOffset>140970</wp:posOffset>
                  </wp:positionV>
                  <wp:extent cx="1809750" cy="866775"/>
                  <wp:effectExtent l="0" t="0" r="0" b="9525"/>
                  <wp:wrapSquare wrapText="bothSides" distT="114300" distB="114300" distL="114300" distR="114300"/>
                  <wp:docPr id="96" name="image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7.png"/>
                          <pic:cNvPicPr preferRelativeResize="0"/>
                        </pic:nvPicPr>
                        <pic:blipFill>
                          <a:blip r:embed="rId163"/>
                          <a:srcRect t="16949" r="16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0" cy="8667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BF69492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4DAE94AF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3D8AC9C7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106BA6B8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0CE7A901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2E4B3BC5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1740B515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</w:tc>
        <w:tc>
          <w:tcPr>
            <w:tcW w:w="5400" w:type="dxa"/>
            <w:tcBorders>
              <w:top w:val="dotted" w:sz="8" w:space="0" w:color="000000"/>
              <w:left w:val="dotted" w:sz="8" w:space="0" w:color="000000"/>
              <w:bottom w:val="dotted" w:sz="8" w:space="0" w:color="000000"/>
              <w:right w:val="dotted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86FA92B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noProof/>
                <w:lang w:val="en-CA"/>
              </w:rPr>
              <w:drawing>
                <wp:anchor distT="114300" distB="114300" distL="114300" distR="114300" simplePos="0" relativeHeight="251680768" behindDoc="0" locked="0" layoutInCell="1" hidden="0" allowOverlap="1" wp14:anchorId="698C5D04" wp14:editId="3FB098B0">
                  <wp:simplePos x="0" y="0"/>
                  <wp:positionH relativeFrom="margin">
                    <wp:posOffset>19050</wp:posOffset>
                  </wp:positionH>
                  <wp:positionV relativeFrom="paragraph">
                    <wp:posOffset>1905</wp:posOffset>
                  </wp:positionV>
                  <wp:extent cx="1295400" cy="1257300"/>
                  <wp:effectExtent l="0" t="0" r="0" b="0"/>
                  <wp:wrapSquare wrapText="bothSides" distT="114300" distB="114300" distL="114300" distR="114300"/>
                  <wp:docPr id="97" name="image2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1.png"/>
                          <pic:cNvPicPr preferRelativeResize="0"/>
                        </pic:nvPicPr>
                        <pic:blipFill>
                          <a:blip r:embed="rId16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12573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D52258" w14:paraId="25E1C939" w14:textId="77777777" w:rsidTr="000B0120">
        <w:trPr>
          <w:trHeight w:val="20"/>
        </w:trPr>
        <w:tc>
          <w:tcPr>
            <w:tcW w:w="5400" w:type="dxa"/>
            <w:tcBorders>
              <w:top w:val="dotted" w:sz="8" w:space="0" w:color="000000"/>
              <w:left w:val="dotted" w:sz="8" w:space="0" w:color="000000"/>
              <w:bottom w:val="dotted" w:sz="8" w:space="0" w:color="000000"/>
              <w:right w:val="dotted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0A89F19" w14:textId="1B964E4D" w:rsidR="00D52258" w:rsidRDefault="00C51386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noProof/>
                <w:lang w:val="en-CA"/>
              </w:rPr>
              <w:drawing>
                <wp:anchor distT="114300" distB="114300" distL="114300" distR="114300" simplePos="0" relativeHeight="251677696" behindDoc="0" locked="0" layoutInCell="1" hidden="0" allowOverlap="1" wp14:anchorId="56DB7681" wp14:editId="085F791E">
                  <wp:simplePos x="0" y="0"/>
                  <wp:positionH relativeFrom="margin">
                    <wp:posOffset>78740</wp:posOffset>
                  </wp:positionH>
                  <wp:positionV relativeFrom="paragraph">
                    <wp:posOffset>93345</wp:posOffset>
                  </wp:positionV>
                  <wp:extent cx="1158875" cy="1190625"/>
                  <wp:effectExtent l="0" t="0" r="3175" b="9525"/>
                  <wp:wrapSquare wrapText="bothSides" distT="114300" distB="114300" distL="114300" distR="114300"/>
                  <wp:docPr id="98" name="image1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6.png"/>
                          <pic:cNvPicPr preferRelativeResize="0"/>
                        </pic:nvPicPr>
                        <pic:blipFill>
                          <a:blip r:embed="rId16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8875" cy="119062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FEC4EE3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179B14E9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337DFC32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0340E3EF" w14:textId="1022A165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6B74EC2A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p w14:paraId="0E193E80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</w:tc>
        <w:tc>
          <w:tcPr>
            <w:tcW w:w="5400" w:type="dxa"/>
            <w:tcBorders>
              <w:top w:val="dotted" w:sz="8" w:space="0" w:color="000000"/>
              <w:left w:val="dotted" w:sz="8" w:space="0" w:color="000000"/>
              <w:bottom w:val="dotted" w:sz="8" w:space="0" w:color="000000"/>
              <w:right w:val="dotted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97F5B62" w14:textId="77777777" w:rsidR="00D52258" w:rsidRDefault="00D52258" w:rsidP="00BB18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noProof/>
                <w:lang w:val="en-CA"/>
              </w:rPr>
              <w:drawing>
                <wp:anchor distT="114300" distB="114300" distL="114300" distR="114300" simplePos="0" relativeHeight="251681792" behindDoc="0" locked="0" layoutInCell="1" hidden="0" allowOverlap="1" wp14:anchorId="0008BC55" wp14:editId="684BEB60">
                  <wp:simplePos x="0" y="0"/>
                  <wp:positionH relativeFrom="margin">
                    <wp:posOffset>41910</wp:posOffset>
                  </wp:positionH>
                  <wp:positionV relativeFrom="paragraph">
                    <wp:posOffset>0</wp:posOffset>
                  </wp:positionV>
                  <wp:extent cx="1169035" cy="1211580"/>
                  <wp:effectExtent l="0" t="0" r="0" b="7620"/>
                  <wp:wrapSquare wrapText="bothSides" distT="114300" distB="114300" distL="114300" distR="114300"/>
                  <wp:docPr id="8" name="image1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9.png"/>
                          <pic:cNvPicPr preferRelativeResize="0"/>
                        </pic:nvPicPr>
                        <pic:blipFill>
                          <a:blip r:embed="rId16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9035" cy="121158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7FE4B128" w14:textId="34C10029" w:rsidR="00D52258" w:rsidRDefault="00193E4E" w:rsidP="00D52258">
      <w:pPr>
        <w:pStyle w:val="ListParagraph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/>
      </w:pPr>
      <w:r>
        <w:rPr>
          <w:noProof/>
        </w:rPr>
        <w:lastRenderedPageBreak/>
        <w:drawing>
          <wp:anchor distT="0" distB="0" distL="114300" distR="114300" simplePos="0" relativeHeight="251687936" behindDoc="1" locked="0" layoutInCell="1" allowOverlap="1" wp14:anchorId="56DDF025" wp14:editId="257A809F">
            <wp:simplePos x="0" y="0"/>
            <wp:positionH relativeFrom="column">
              <wp:posOffset>584228</wp:posOffset>
            </wp:positionH>
            <wp:positionV relativeFrom="paragraph">
              <wp:posOffset>401044</wp:posOffset>
            </wp:positionV>
            <wp:extent cx="1621790" cy="1351915"/>
            <wp:effectExtent l="0" t="0" r="0" b="635"/>
            <wp:wrapTight wrapText="bothSides">
              <wp:wrapPolygon edited="0">
                <wp:start x="0" y="0"/>
                <wp:lineTo x="0" y="21306"/>
                <wp:lineTo x="21312" y="21306"/>
                <wp:lineTo x="21312" y="0"/>
                <wp:lineTo x="0" y="0"/>
              </wp:wrapPolygon>
            </wp:wrapTight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52258">
        <w:t>Write an equation and solve for the variable in each of the following</w:t>
      </w:r>
      <w:r w:rsidR="00D52258">
        <w:br/>
        <w:t>a)</w:t>
      </w:r>
      <w:r>
        <w:tab/>
      </w:r>
      <w:r>
        <w:tab/>
      </w:r>
      <w:r>
        <w:tab/>
      </w:r>
      <w:r w:rsidR="00D52258">
        <w:tab/>
      </w:r>
      <w:r w:rsidR="00D52258">
        <w:tab/>
      </w:r>
      <w:r w:rsidR="00D52258">
        <w:tab/>
        <w:t xml:space="preserve">b) </w:t>
      </w:r>
      <w:r w:rsidR="00D52258">
        <w:br/>
      </w:r>
      <w:r w:rsidR="00D52258">
        <w:tab/>
      </w:r>
      <w:r w:rsidR="00D52258">
        <w:tab/>
      </w:r>
      <w:r w:rsidR="00D52258">
        <w:tab/>
      </w:r>
      <w:r>
        <w:rPr>
          <w:noProof/>
        </w:rPr>
        <w:drawing>
          <wp:inline distT="0" distB="0" distL="0" distR="0" wp14:anchorId="20505249" wp14:editId="4040646F">
            <wp:extent cx="2170430" cy="1574165"/>
            <wp:effectExtent l="0" t="0" r="1270" b="698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2258">
        <w:br/>
      </w:r>
      <w:r w:rsidR="00D52258">
        <w:br/>
        <w:t xml:space="preserve">c) </w:t>
      </w:r>
      <w:r w:rsidR="00D52258">
        <w:tab/>
      </w:r>
      <w:r w:rsidR="00D52258">
        <w:tab/>
      </w:r>
      <w:r w:rsidR="00D52258">
        <w:tab/>
      </w:r>
      <w:r w:rsidR="00D52258">
        <w:tab/>
      </w:r>
      <w:r w:rsidR="00D52258">
        <w:tab/>
      </w:r>
      <w:r w:rsidR="00D52258">
        <w:tab/>
        <w:t xml:space="preserve">d) </w:t>
      </w:r>
      <w:r w:rsidR="00D52258">
        <w:br/>
      </w:r>
      <w:r>
        <w:rPr>
          <w:noProof/>
        </w:rPr>
        <w:drawing>
          <wp:inline distT="0" distB="0" distL="0" distR="0" wp14:anchorId="1B406174" wp14:editId="49A39FAD">
            <wp:extent cx="1762963" cy="1616049"/>
            <wp:effectExtent l="0" t="0" r="8890" b="381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702" cy="1623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2258">
        <w:tab/>
      </w:r>
      <w:r w:rsidR="00D52258">
        <w:tab/>
      </w:r>
      <w:r w:rsidR="00D52258">
        <w:tab/>
      </w:r>
      <w:r>
        <w:rPr>
          <w:noProof/>
        </w:rPr>
        <w:drawing>
          <wp:inline distT="0" distB="0" distL="0" distR="0" wp14:anchorId="6CCEFA0C" wp14:editId="7B6580CF">
            <wp:extent cx="1741018" cy="1595933"/>
            <wp:effectExtent l="0" t="0" r="0" b="444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085" cy="1616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2258">
        <w:br/>
      </w:r>
      <w:r w:rsidR="00D52258">
        <w:br/>
        <w:t xml:space="preserve">e) </w:t>
      </w:r>
      <w:r w:rsidR="00D52258">
        <w:tab/>
      </w:r>
      <w:r w:rsidR="00D52258">
        <w:tab/>
      </w:r>
      <w:r w:rsidR="00D52258">
        <w:tab/>
      </w:r>
      <w:r w:rsidR="00D52258">
        <w:tab/>
      </w:r>
      <w:r w:rsidR="00D52258">
        <w:tab/>
      </w:r>
      <w:r w:rsidR="00D52258">
        <w:tab/>
        <w:t xml:space="preserve">f) </w:t>
      </w:r>
      <w:r w:rsidR="00D52258">
        <w:br/>
      </w:r>
      <w:r>
        <w:rPr>
          <w:noProof/>
        </w:rPr>
        <w:drawing>
          <wp:inline distT="0" distB="0" distL="0" distR="0" wp14:anchorId="21F45625" wp14:editId="457D3E76">
            <wp:extent cx="2070202" cy="1711352"/>
            <wp:effectExtent l="0" t="0" r="6350" b="317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118" cy="1718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2258">
        <w:tab/>
      </w:r>
      <w:r w:rsidR="00D52258">
        <w:tab/>
      </w:r>
      <w:r w:rsidR="00E56674">
        <w:rPr>
          <w:noProof/>
        </w:rPr>
        <w:drawing>
          <wp:inline distT="0" distB="0" distL="0" distR="0" wp14:anchorId="0222AB68" wp14:editId="31BA239F">
            <wp:extent cx="2235458" cy="1821484"/>
            <wp:effectExtent l="0" t="0" r="0" b="762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222" cy="1834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2258">
        <w:br/>
      </w:r>
    </w:p>
    <w:p w14:paraId="036D4598" w14:textId="77777777" w:rsidR="00D52258" w:rsidRDefault="00D52258" w:rsidP="00D52258">
      <w:pPr>
        <w:pStyle w:val="ListParagraph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/>
      </w:pPr>
      <w:r>
        <w:t>Solve for the variable(s)</w:t>
      </w:r>
    </w:p>
    <w:p w14:paraId="121387A7" w14:textId="77777777" w:rsidR="00D52258" w:rsidRDefault="00D52258" w:rsidP="00D52258">
      <w:pPr>
        <w:pBdr>
          <w:top w:val="nil"/>
          <w:left w:val="nil"/>
          <w:bottom w:val="nil"/>
          <w:right w:val="nil"/>
          <w:between w:val="nil"/>
        </w:pBdr>
        <w:ind w:left="360"/>
      </w:pPr>
      <w:r w:rsidRPr="00A44516">
        <w:rPr>
          <w:rFonts w:asciiTheme="minorHAnsi" w:hAnsiTheme="minorHAnsi" w:cstheme="minorHAnsi"/>
          <w:noProof/>
          <w:sz w:val="20"/>
          <w:lang w:val="en-CA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1E3F9736" wp14:editId="0898B8D4">
                <wp:simplePos x="0" y="0"/>
                <wp:positionH relativeFrom="column">
                  <wp:posOffset>2504364</wp:posOffset>
                </wp:positionH>
                <wp:positionV relativeFrom="paragraph">
                  <wp:posOffset>127426</wp:posOffset>
                </wp:positionV>
                <wp:extent cx="1320800" cy="1282700"/>
                <wp:effectExtent l="0" t="0" r="31750" b="31750"/>
                <wp:wrapNone/>
                <wp:docPr id="72" name="Group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0800" cy="1282700"/>
                          <a:chOff x="2680" y="1480"/>
                          <a:chExt cx="2080" cy="2020"/>
                        </a:xfrm>
                      </wpg:grpSpPr>
                      <wps:wsp>
                        <wps:cNvPr id="73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3245" y="1680"/>
                            <a:ext cx="1200" cy="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41B527" w14:textId="77777777" w:rsidR="00D52258" w:rsidRPr="0010706B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vertAlign w:val="superscript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(x+ 30)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w:sym w:font="Symbol" w:char="F0B0"/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2740"/>
                            <a:ext cx="1200" cy="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72C342" w14:textId="77777777" w:rsidR="00D52258" w:rsidRPr="0010706B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(x –10)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w:sym w:font="Symbol" w:char="F0B0"/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4200" y="1880"/>
                            <a:ext cx="52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6CC02B" w14:textId="77777777" w:rsidR="00D52258" w:rsidRPr="0010706B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w:sym w:font="Symbol" w:char="F0B0"/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860" y="2280"/>
                            <a:ext cx="580" cy="3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AFE529" w14:textId="77777777" w:rsidR="00D52258" w:rsidRPr="0010706B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vertAlign w:val="superscript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w:sym w:font="Symbol" w:char="F0B0"/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Line 88"/>
                        <wps:cNvCnPr/>
                        <wps:spPr bwMode="auto">
                          <a:xfrm flipH="1">
                            <a:off x="2680" y="1480"/>
                            <a:ext cx="1120" cy="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89"/>
                        <wps:cNvCnPr/>
                        <wps:spPr bwMode="auto">
                          <a:xfrm>
                            <a:off x="2680" y="2460"/>
                            <a:ext cx="1200" cy="1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90"/>
                        <wps:cNvCnPr/>
                        <wps:spPr bwMode="auto">
                          <a:xfrm flipV="1">
                            <a:off x="3880" y="2020"/>
                            <a:ext cx="880" cy="1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91"/>
                        <wps:cNvCnPr/>
                        <wps:spPr bwMode="auto">
                          <a:xfrm flipH="1" flipV="1">
                            <a:off x="3800" y="1480"/>
                            <a:ext cx="9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3F9736" id="Group 96" o:spid="_x0000_s1030" style="position:absolute;left:0;text-align:left;margin-left:197.2pt;margin-top:10.05pt;width:104pt;height:101pt;z-index:251683840" coordorigin="2680,1480" coordsize="2080,2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">
                <v:shape id="Text Box 95" o:spid="_x0000_s1031" type="#_x0000_t202" style="position:absolute;left:3245;top:1680;width:120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" stroked="f">
                  <v:textbox>
                    <w:txbxContent>
                      <w:p w14:paraId="6541B527" w14:textId="77777777" w:rsidR="00D52258" w:rsidRPr="0010706B" w:rsidRDefault="00D52258" w:rsidP="00D52258">
                        <w:pPr>
                          <w:rPr>
                            <w:rFonts w:ascii="Cambria Math" w:hAnsi="Cambria Math"/>
                            <w:sz w:val="20"/>
                            <w:vertAlign w:val="superscript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(x+ 30)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w:sym w:font="Symbol" w:char="F0B0"/>
                            </m:r>
                          </m:oMath>
                        </m:oMathPara>
                      </w:p>
                    </w:txbxContent>
                  </v:textbox>
                </v:shape>
                <v:shape id="Text Box 94" o:spid="_x0000_s1032" type="#_x0000_t202" style="position:absolute;left:3240;top:2740;width:120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" stroked="f">
                  <v:textbox>
                    <w:txbxContent>
                      <w:p w14:paraId="4872C342" w14:textId="77777777" w:rsidR="00D52258" w:rsidRPr="0010706B" w:rsidRDefault="00D52258" w:rsidP="00D52258">
                        <w:pPr>
                          <w:rPr>
                            <w:rFonts w:ascii="Cambria Math" w:hAnsi="Cambria Math"/>
                            <w:sz w:val="20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(x –10)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w:sym w:font="Symbol" w:char="F0B0"/>
                            </m:r>
                          </m:oMath>
                        </m:oMathPara>
                      </w:p>
                    </w:txbxContent>
                  </v:textbox>
                </v:shape>
                <v:shape id="Text Box 93" o:spid="_x0000_s1033" type="#_x0000_t202" style="position:absolute;left:4200;top:1880;width:52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b1F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JDH8fgk/QOZ3AAAA//8DAFBLAQItABQABgAIAAAAIQDb4fbL7gAAAIUBAAATAAAAAAAAAAAA&#10;AAAAAAAAAABbQ29udGVudF9UeXBlc10ueG1sUEsBAi0AFAAGAAgAAAAhAFr0LFu/AAAAFQEAAAsA&#10;AAAAAAAAAAAAAAAAHwEAAF9yZWxzLy5yZWxzUEsBAi0AFAAGAAgAAAAhAEDJvUXEAAAA2wAAAA8A&#10;AAAAAAAAAAAAAAAABwIAAGRycy9kb3ducmV2LnhtbFBLBQYAAAAAAwADALcAAAD4AgAAAAA=&#10;" stroked="f">
                  <v:textbox>
                    <w:txbxContent>
                      <w:p w14:paraId="696CC02B" w14:textId="77777777" w:rsidR="00D52258" w:rsidRPr="0010706B" w:rsidRDefault="00D52258" w:rsidP="00D52258">
                        <w:pPr>
                          <w:rPr>
                            <w:rFonts w:ascii="Cambria Math" w:hAnsi="Cambria Math"/>
                            <w:sz w:val="20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w:sym w:font="Symbol" w:char="F0B0"/>
                            </m:r>
                          </m:oMath>
                        </m:oMathPara>
                      </w:p>
                    </w:txbxContent>
                  </v:textbox>
                </v:shape>
                <v:shape id="Text Box 92" o:spid="_x0000_s1034" type="#_x0000_t202" style="position:absolute;left:2860;top:2280;width:580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" stroked="f">
                  <v:textbox>
                    <w:txbxContent>
                      <w:p w14:paraId="20AFE529" w14:textId="77777777" w:rsidR="00D52258" w:rsidRPr="0010706B" w:rsidRDefault="00D52258" w:rsidP="00D52258">
                        <w:pPr>
                          <w:rPr>
                            <w:rFonts w:ascii="Cambria Math" w:hAnsi="Cambria Math"/>
                            <w:sz w:val="20"/>
                            <w:vertAlign w:val="superscript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w:sym w:font="Symbol" w:char="F0B0"/>
                            </m:r>
                          </m:oMath>
                        </m:oMathPara>
                      </w:p>
                    </w:txbxContent>
                  </v:textbox>
                </v:shape>
                <v:line id="Line 88" o:spid="_x0000_s1035" style="position:absolute;flip:x;visibility:visible;mso-wrap-style:square" from="2680,1480" to="3800,2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"/>
                <v:line id="Line 89" o:spid="_x0000_s1036" style="position:absolute;visibility:visible;mso-wrap-style:square" from="2680,2460" to="3880,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OIu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HBu/xB8gl38AAAD//wMAUEsBAi0AFAAGAAgAAAAhANvh9svuAAAAhQEAABMAAAAAAAAAAAAA&#10;AAAAAAAAAFtDb250ZW50X1R5cGVzXS54bWxQSwECLQAUAAYACAAAACEAWvQsW78AAAAVAQAACwAA&#10;AAAAAAAAAAAAAAAfAQAAX3JlbHMvLnJlbHNQSwECLQAUAAYACAAAACEAmIjiLsMAAADbAAAADwAA&#10;AAAAAAAAAAAAAAAHAgAAZHJzL2Rvd25yZXYueG1sUEsFBgAAAAADAAMAtwAAAPcCAAAAAA==&#10;"/>
                <v:line id="Line 90" o:spid="_x0000_s1037" style="position:absolute;flip:y;visibility:visible;mso-wrap-style:square" from="3880,2020" to="4760,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"/>
                <v:line id="Line 91" o:spid="_x0000_s1038" style="position:absolute;flip:x y;visibility:visible;mso-wrap-style:square" from="3800,1480" to="4760,2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"/>
              </v:group>
            </w:pict>
          </mc:Fallback>
        </mc:AlternateContent>
      </w:r>
      <w:r>
        <w:t xml:space="preserve">a)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) </w:t>
      </w:r>
      <w:r>
        <w:tab/>
      </w:r>
      <w:r>
        <w:tab/>
      </w:r>
      <w:r>
        <w:tab/>
      </w:r>
      <w:r>
        <w:tab/>
        <w:t xml:space="preserve">c) </w:t>
      </w:r>
    </w:p>
    <w:p w14:paraId="1247C453" w14:textId="77777777" w:rsidR="00D52258" w:rsidRDefault="00D52258" w:rsidP="00D52258">
      <w:pPr>
        <w:pBdr>
          <w:top w:val="nil"/>
          <w:left w:val="nil"/>
          <w:bottom w:val="nil"/>
          <w:right w:val="nil"/>
          <w:between w:val="nil"/>
        </w:pBdr>
      </w:pPr>
      <w:r w:rsidRPr="00A44516">
        <w:rPr>
          <w:rFonts w:asciiTheme="minorHAnsi" w:hAnsiTheme="minorHAnsi" w:cstheme="minorHAnsi"/>
          <w:noProof/>
          <w:sz w:val="20"/>
          <w:lang w:val="en-CA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65F7580F" wp14:editId="5CFA1662">
                <wp:simplePos x="0" y="0"/>
                <wp:positionH relativeFrom="column">
                  <wp:posOffset>4171950</wp:posOffset>
                </wp:positionH>
                <wp:positionV relativeFrom="paragraph">
                  <wp:posOffset>178435</wp:posOffset>
                </wp:positionV>
                <wp:extent cx="2222500" cy="1485900"/>
                <wp:effectExtent l="0" t="0" r="6350" b="19050"/>
                <wp:wrapNone/>
                <wp:docPr id="81" name="Gro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2500" cy="1485900"/>
                          <a:chOff x="6920" y="1435"/>
                          <a:chExt cx="3500" cy="2340"/>
                        </a:xfrm>
                      </wpg:grpSpPr>
                      <wps:wsp>
                        <wps:cNvPr id="82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6920" y="3295"/>
                            <a:ext cx="1020" cy="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33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9C8E46" w14:textId="77777777" w:rsidR="00D52258" w:rsidRPr="0010706B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vertAlign w:val="superscript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(x+7)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w:sym w:font="Symbol" w:char="F0B0"/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7340" y="1575"/>
                            <a:ext cx="110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F38A28" w14:textId="77777777" w:rsidR="00D52258" w:rsidRPr="0010706B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vertAlign w:val="superscript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(x-5)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w:sym w:font="Symbol" w:char="F0B0"/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8870" y="3275"/>
                            <a:ext cx="1180" cy="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B71437" w14:textId="77777777" w:rsidR="00D52258" w:rsidRPr="0010706B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vertAlign w:val="superscript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(x-10)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9125" y="2075"/>
                            <a:ext cx="1295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CAF892" w14:textId="77777777" w:rsidR="00D52258" w:rsidRPr="0010706B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vertAlign w:val="superscript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(x+4)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w:sym w:font="Symbol" w:char="F0B0"/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Line 102"/>
                        <wps:cNvCnPr/>
                        <wps:spPr bwMode="auto">
                          <a:xfrm>
                            <a:off x="7440" y="1955"/>
                            <a:ext cx="2380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103"/>
                        <wps:cNvCnPr/>
                        <wps:spPr bwMode="auto">
                          <a:xfrm>
                            <a:off x="9220" y="2075"/>
                            <a:ext cx="820" cy="1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104"/>
                        <wps:cNvCnPr/>
                        <wps:spPr bwMode="auto">
                          <a:xfrm flipH="1">
                            <a:off x="7480" y="3155"/>
                            <a:ext cx="2320" cy="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105"/>
                        <wps:cNvCnPr/>
                        <wps:spPr bwMode="auto">
                          <a:xfrm flipH="1" flipV="1">
                            <a:off x="7280" y="1435"/>
                            <a:ext cx="600" cy="2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F7580F" id="Group 106" o:spid="_x0000_s1039" style="position:absolute;margin-left:328.5pt;margin-top:14.05pt;width:175pt;height:117pt;z-index:251684864" coordorigin="6920,1435" coordsize="350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">
                <v:shape id="Text Box 98" o:spid="_x0000_s1040" type="#_x0000_t202" style="position:absolute;left:6920;top:3295;width:102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" stroked="f" strokecolor="#036">
                  <v:textbox>
                    <w:txbxContent>
                      <w:p w14:paraId="1E9C8E46" w14:textId="77777777" w:rsidR="00D52258" w:rsidRPr="0010706B" w:rsidRDefault="00D52258" w:rsidP="00D52258">
                        <w:pPr>
                          <w:rPr>
                            <w:rFonts w:ascii="Cambria Math" w:hAnsi="Cambria Math"/>
                            <w:sz w:val="20"/>
                            <w:vertAlign w:val="superscript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(x+7)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w:sym w:font="Symbol" w:char="F0B0"/>
                            </m:r>
                          </m:oMath>
                        </m:oMathPara>
                      </w:p>
                    </w:txbxContent>
                  </v:textbox>
                </v:shape>
                <v:shape id="Text Box 99" o:spid="_x0000_s1041" type="#_x0000_t202" style="position:absolute;left:7340;top:1575;width:11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" stroked="f">
                  <v:textbox>
                    <w:txbxContent>
                      <w:p w14:paraId="72F38A28" w14:textId="77777777" w:rsidR="00D52258" w:rsidRPr="0010706B" w:rsidRDefault="00D52258" w:rsidP="00D52258">
                        <w:pPr>
                          <w:rPr>
                            <w:rFonts w:ascii="Cambria Math" w:hAnsi="Cambria Math"/>
                            <w:sz w:val="20"/>
                            <w:vertAlign w:val="superscript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(x-5)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w:sym w:font="Symbol" w:char="F0B0"/>
                            </m:r>
                          </m:oMath>
                        </m:oMathPara>
                      </w:p>
                    </w:txbxContent>
                  </v:textbox>
                </v:shape>
                <v:shape id="Text Box 100" o:spid="_x0000_s1042" type="#_x0000_t202" style="position:absolute;left:8870;top:3275;width:118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" stroked="f">
                  <v:textbox>
                    <w:txbxContent>
                      <w:p w14:paraId="47B71437" w14:textId="77777777" w:rsidR="00D52258" w:rsidRPr="0010706B" w:rsidRDefault="00D52258" w:rsidP="00D52258">
                        <w:pPr>
                          <w:rPr>
                            <w:rFonts w:ascii="Cambria Math" w:hAnsi="Cambria Math"/>
                            <w:sz w:val="20"/>
                            <w:vertAlign w:val="superscript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(x-10)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°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01" o:spid="_x0000_s1043" type="#_x0000_t202" style="position:absolute;left:9125;top:2075;width:1295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" stroked="f">
                  <v:textbox>
                    <w:txbxContent>
                      <w:p w14:paraId="77CAF892" w14:textId="77777777" w:rsidR="00D52258" w:rsidRPr="0010706B" w:rsidRDefault="00D52258" w:rsidP="00D52258">
                        <w:pPr>
                          <w:rPr>
                            <w:rFonts w:ascii="Cambria Math" w:hAnsi="Cambria Math"/>
                            <w:sz w:val="20"/>
                            <w:vertAlign w:val="superscript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(x+4)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w:sym w:font="Symbol" w:char="F0B0"/>
                            </m:r>
                          </m:oMath>
                        </m:oMathPara>
                      </w:p>
                    </w:txbxContent>
                  </v:textbox>
                </v:shape>
                <v:line id="Line 102" o:spid="_x0000_s1044" style="position:absolute;visibility:visible;mso-wrap-style:square" from="7440,1955" to="9820,2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<v:line id="Line 103" o:spid="_x0000_s1045" style="position:absolute;visibility:visible;mso-wrap-style:square" from="9220,2075" to="10040,3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line id="Line 104" o:spid="_x0000_s1046" style="position:absolute;flip:x;visibility:visible;mso-wrap-style:square" from="7480,3155" to="9800,3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7vi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"/>
                <v:line id="Line 105" o:spid="_x0000_s1047" style="position:absolute;flip:x y;visibility:visible;mso-wrap-style:square" from="7280,1435" to="7880,3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"/>
              </v:group>
            </w:pict>
          </mc:Fallback>
        </mc:AlternateContent>
      </w:r>
      <w:r w:rsidRPr="00A44516">
        <w:rPr>
          <w:rFonts w:asciiTheme="minorHAnsi" w:hAnsiTheme="minorHAnsi" w:cstheme="minorHAnsi"/>
          <w:noProof/>
          <w:sz w:val="20"/>
          <w:lang w:val="en-CA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01398CC4" wp14:editId="17D9E28B">
                <wp:simplePos x="0" y="0"/>
                <wp:positionH relativeFrom="column">
                  <wp:posOffset>120050</wp:posOffset>
                </wp:positionH>
                <wp:positionV relativeFrom="paragraph">
                  <wp:posOffset>111689</wp:posOffset>
                </wp:positionV>
                <wp:extent cx="1841500" cy="1485900"/>
                <wp:effectExtent l="0" t="0" r="6350" b="19050"/>
                <wp:wrapNone/>
                <wp:docPr id="105" name="Group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1500" cy="1485900"/>
                          <a:chOff x="3060" y="7800"/>
                          <a:chExt cx="2900" cy="2340"/>
                        </a:xfrm>
                      </wpg:grpSpPr>
                      <wps:wsp>
                        <wps:cNvPr id="106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9660"/>
                            <a:ext cx="820" cy="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33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B10750" w14:textId="77777777" w:rsidR="00D52258" w:rsidRPr="003A4ABC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vertAlign w:val="superscript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95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w:sym w:font="Symbol" w:char="F0B0"/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7940"/>
                            <a:ext cx="90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70F723" w14:textId="77777777" w:rsidR="00D52258" w:rsidRPr="003A4ABC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vertAlign w:val="superscript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130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w:sym w:font="Symbol" w:char="F0B0"/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9560"/>
                            <a:ext cx="920" cy="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378A68" w14:textId="77777777" w:rsidR="00D52258" w:rsidRPr="003A4ABC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vertAlign w:val="superscript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100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</w:rPr>
                                    <w:sym w:font="Symbol" w:char="F0B0"/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5200" y="8440"/>
                            <a:ext cx="56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BF1F84" w14:textId="77777777" w:rsidR="00D52258" w:rsidRPr="003A4ABC" w:rsidRDefault="00D52258" w:rsidP="00D52258">
                              <w:pPr>
                                <w:rPr>
                                  <w:rFonts w:ascii="Cambria Math" w:hAnsi="Cambria Math"/>
                                  <w:sz w:val="20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Line 34"/>
                        <wps:cNvCnPr/>
                        <wps:spPr bwMode="auto">
                          <a:xfrm>
                            <a:off x="3280" y="8320"/>
                            <a:ext cx="2380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35"/>
                        <wps:cNvCnPr/>
                        <wps:spPr bwMode="auto">
                          <a:xfrm>
                            <a:off x="5060" y="8440"/>
                            <a:ext cx="820" cy="1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36"/>
                        <wps:cNvCnPr/>
                        <wps:spPr bwMode="auto">
                          <a:xfrm flipH="1">
                            <a:off x="3320" y="9520"/>
                            <a:ext cx="2320" cy="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37"/>
                        <wps:cNvCnPr/>
                        <wps:spPr bwMode="auto">
                          <a:xfrm flipH="1" flipV="1">
                            <a:off x="3120" y="7800"/>
                            <a:ext cx="600" cy="2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398CC4" id="Group 42" o:spid="_x0000_s1048" style="position:absolute;margin-left:9.45pt;margin-top:8.8pt;width:145pt;height:117pt;z-index:251682816" coordorigin="3060,7800" coordsize="290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">
                <v:shape id="Text Box 41" o:spid="_x0000_s1049" type="#_x0000_t202" style="position:absolute;left:3060;top:9660;width:82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" stroked="f" strokecolor="#036">
                  <v:textbox>
                    <w:txbxContent>
                      <w:p w14:paraId="11B10750" w14:textId="77777777" w:rsidR="00D52258" w:rsidRPr="003A4ABC" w:rsidRDefault="00D52258" w:rsidP="00D52258">
                        <w:pPr>
                          <w:rPr>
                            <w:rFonts w:ascii="Cambria Math" w:hAnsi="Cambria Math"/>
                            <w:sz w:val="20"/>
                            <w:vertAlign w:val="superscript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95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w:sym w:font="Symbol" w:char="F0B0"/>
                            </m:r>
                          </m:oMath>
                        </m:oMathPara>
                      </w:p>
                    </w:txbxContent>
                  </v:textbox>
                </v:shape>
                <v:shape id="Text Box 40" o:spid="_x0000_s1050" type="#_x0000_t202" style="position:absolute;left:3180;top:7940;width:9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" stroked="f">
                  <v:textbox>
                    <w:txbxContent>
                      <w:p w14:paraId="6E70F723" w14:textId="77777777" w:rsidR="00D52258" w:rsidRPr="003A4ABC" w:rsidRDefault="00D52258" w:rsidP="00D52258">
                        <w:pPr>
                          <w:rPr>
                            <w:rFonts w:ascii="Cambria Math" w:hAnsi="Cambria Math"/>
                            <w:sz w:val="20"/>
                            <w:vertAlign w:val="superscript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130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w:sym w:font="Symbol" w:char="F0B0"/>
                            </m:r>
                          </m:oMath>
                        </m:oMathPara>
                      </w:p>
                    </w:txbxContent>
                  </v:textbox>
                </v:shape>
                <v:shape id="Text Box 39" o:spid="_x0000_s1051" type="#_x0000_t202" style="position:absolute;left:5040;top:9560;width:92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" stroked="f">
                  <v:textbox>
                    <w:txbxContent>
                      <w:p w14:paraId="08378A68" w14:textId="77777777" w:rsidR="00D52258" w:rsidRPr="003A4ABC" w:rsidRDefault="00D52258" w:rsidP="00D52258">
                        <w:pPr>
                          <w:rPr>
                            <w:rFonts w:ascii="Cambria Math" w:hAnsi="Cambria Math"/>
                            <w:sz w:val="20"/>
                            <w:vertAlign w:val="superscript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100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w:sym w:font="Symbol" w:char="F0B0"/>
                            </m:r>
                          </m:oMath>
                        </m:oMathPara>
                      </w:p>
                    </w:txbxContent>
                  </v:textbox>
                </v:shape>
                <v:shape id="Text Box 38" o:spid="_x0000_s1052" type="#_x0000_t202" style="position:absolute;left:5200;top:8440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" stroked="f">
                  <v:textbox>
                    <w:txbxContent>
                      <w:p w14:paraId="10BF1F84" w14:textId="77777777" w:rsidR="00D52258" w:rsidRPr="003A4ABC" w:rsidRDefault="00D52258" w:rsidP="00D52258">
                        <w:pPr>
                          <w:rPr>
                            <w:rFonts w:ascii="Cambria Math" w:hAnsi="Cambria Math"/>
                            <w:sz w:val="20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line id="Line 34" o:spid="_x0000_s1053" style="position:absolute;visibility:visible;mso-wrap-style:square" from="3280,8320" to="5660,8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JYD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748oxMoJd/AAAA//8DAFBLAQItABQABgAIAAAAIQDb4fbL7gAAAIUBAAATAAAAAAAA&#10;AAAAAAAAAAAAAABbQ29udGVudF9UeXBlc10ueG1sUEsBAi0AFAAGAAgAAAAhAFr0LFu/AAAAFQEA&#10;AAsAAAAAAAAAAAAAAAAAHwEAAF9yZWxzLy5yZWxzUEsBAi0AFAAGAAgAAAAhABMglgPHAAAA3AAA&#10;AA8AAAAAAAAAAAAAAAAABwIAAGRycy9kb3ducmV2LnhtbFBLBQYAAAAAAwADALcAAAD7AgAAAAA=&#10;"/>
                <v:line id="Line 35" o:spid="_x0000_s1054" style="position:absolute;visibility:visible;mso-wrap-style:square" from="5060,8440" to="5880,9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DOYxAAAANw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rC/Zl4gZzdAAAA//8DAFBLAQItABQABgAIAAAAIQDb4fbL7gAAAIUBAAATAAAAAAAAAAAA&#10;AAAAAAAAAABbQ29udGVudF9UeXBlc10ueG1sUEsBAi0AFAAGAAgAAAAhAFr0LFu/AAAAFQEAAAsA&#10;AAAAAAAAAAAAAAAAHwEAAF9yZWxzLy5yZWxzUEsBAi0AFAAGAAgAAAAhAHxsM5jEAAAA3AAAAA8A&#10;AAAAAAAAAAAAAAAABwIAAGRycy9kb3ducmV2LnhtbFBLBQYAAAAAAwADALcAAAD4AgAAAAA=&#10;"/>
                <v:line id="Line 36" o:spid="_x0000_s1055" style="position:absolute;flip:x;visibility:visible;mso-wrap-style:square" from="3320,9520" to="5640,10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iyQ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yRT+nkkXyOUvAAAA//8DAFBLAQItABQABgAIAAAAIQDb4fbL7gAAAIUBAAATAAAAAAAAAAAA&#10;AAAAAAAAAABbQ29udGVudF9UeXBlc10ueG1sUEsBAi0AFAAGAAgAAAAhAFr0LFu/AAAAFQEAAAsA&#10;AAAAAAAAAAAAAAAAHwEAAF9yZWxzLy5yZWxzUEsBAi0AFAAGAAgAAAAhAFWaLJDEAAAA3AAAAA8A&#10;AAAAAAAAAAAAAAAABwIAAGRycy9kb3ducmV2LnhtbFBLBQYAAAAAAwADALcAAAD4AgAAAAA=&#10;"/>
                <v:line id="Line 37" o:spid="_x0000_s1056" style="position:absolute;flip:x y;visibility:visible;mso-wrap-style:square" from="3120,7800" to="3720,1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"/>
              </v:group>
            </w:pict>
          </mc:Fallback>
        </mc:AlternateConten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14:paraId="66434F89" w14:textId="77777777" w:rsidR="00D52258" w:rsidRDefault="00D52258" w:rsidP="00D52258">
      <w:pPr>
        <w:pBdr>
          <w:top w:val="nil"/>
          <w:left w:val="nil"/>
          <w:bottom w:val="nil"/>
          <w:right w:val="nil"/>
          <w:between w:val="nil"/>
        </w:pBdr>
      </w:pPr>
    </w:p>
    <w:p w14:paraId="3F4F1B21" w14:textId="77777777" w:rsidR="00D52258" w:rsidRDefault="00D52258" w:rsidP="00D52258">
      <w:pPr>
        <w:pStyle w:val="ListParagraph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CD4AFD6" wp14:editId="1E15637D">
                <wp:simplePos x="0" y="0"/>
                <wp:positionH relativeFrom="column">
                  <wp:posOffset>4972050</wp:posOffset>
                </wp:positionH>
                <wp:positionV relativeFrom="paragraph">
                  <wp:posOffset>4152900</wp:posOffset>
                </wp:positionV>
                <wp:extent cx="1819320" cy="453390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9320" cy="4533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2F92DC" w14:textId="77777777" w:rsidR="00D52258" w:rsidRDefault="00D52258" w:rsidP="00D52258">
                            <w:pPr>
                              <w:ind w:firstLine="720"/>
                            </w:pPr>
                            <w:r>
                              <w:t>ANSWERS</w:t>
                            </w:r>
                          </w:p>
                          <w:p w14:paraId="2121C296" w14:textId="77777777" w:rsidR="00D52258" w:rsidRPr="005944B9" w:rsidRDefault="00D52258" w:rsidP="00D52258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>a) a = 30°</w:t>
                            </w:r>
                          </w:p>
                          <w:p w14:paraId="61BB14B7" w14:textId="1833F0A3" w:rsidR="00D52258" w:rsidRPr="005944B9" w:rsidRDefault="00D52258" w:rsidP="00D52258">
                            <w:pPr>
                              <w:pStyle w:val="ListParagraph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>b) b = 110°</w:t>
                            </w:r>
                            <w:r w:rsidR="00E95C0D">
                              <w:rPr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t>c) f = 134°</w:t>
                            </w:r>
                          </w:p>
                          <w:p w14:paraId="3B2981EA" w14:textId="0FF545C7" w:rsidR="00D52258" w:rsidRPr="005944B9" w:rsidRDefault="00D52258" w:rsidP="00D52258">
                            <w:pPr>
                              <w:pStyle w:val="ListParagraph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>d) c = 40°</w:t>
                            </w:r>
                            <w:r w:rsidR="00E95C0D">
                              <w:rPr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t>e) g = 28°</w:t>
                            </w:r>
                          </w:p>
                          <w:p w14:paraId="4269CBF8" w14:textId="77777777" w:rsidR="00D52258" w:rsidRPr="005944B9" w:rsidRDefault="00D52258" w:rsidP="00D52258">
                            <w:pPr>
                              <w:pStyle w:val="ListParagraph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>f) h = 32°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</w:p>
                          <w:p w14:paraId="6FC2BA63" w14:textId="77777777" w:rsidR="00D52258" w:rsidRPr="005944B9" w:rsidRDefault="00D52258" w:rsidP="00D52258">
                            <w:pPr>
                              <w:pStyle w:val="ListParagraph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>2. a) x = 35°</w:t>
                            </w:r>
                          </w:p>
                          <w:p w14:paraId="5F9FE5FD" w14:textId="31FA4DB2" w:rsidR="00D52258" w:rsidRPr="005944B9" w:rsidRDefault="00D52258" w:rsidP="00D52258">
                            <w:pPr>
                              <w:pStyle w:val="ListParagraph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>b) x = 85°</w:t>
                            </w:r>
                            <w:r w:rsidR="00E95C0D">
                              <w:rPr>
                                <w:sz w:val="20"/>
                                <w:szCs w:val="20"/>
                              </w:rPr>
                              <w:t xml:space="preserve">     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t>c) c = 91°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</w:p>
                          <w:p w14:paraId="14470B28" w14:textId="77777777" w:rsidR="00D52258" w:rsidRPr="005944B9" w:rsidRDefault="00D52258" w:rsidP="00D52258">
                            <w:pPr>
                              <w:pStyle w:val="ListParagraph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 xml:space="preserve">3. a)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t xml:space="preserve"> = 30 °</w:t>
                            </w:r>
                          </w:p>
                          <w:p w14:paraId="3F27AFFA" w14:textId="21B232EC" w:rsidR="00D52258" w:rsidRPr="00E95C0D" w:rsidRDefault="00D52258" w:rsidP="00E95C0D">
                            <w:pPr>
                              <w:pStyle w:val="ListParagraph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 xml:space="preserve"> b)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p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t xml:space="preserve"> = 30°</w:t>
                            </w:r>
                            <w:r w:rsidR="00E95C0D"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t>c) k = 60°</w:t>
                            </w:r>
                            <w:r w:rsidR="00E95C0D">
                              <w:rPr>
                                <w:sz w:val="20"/>
                                <w:szCs w:val="20"/>
                              </w:rPr>
                              <w:t xml:space="preserve">     </w:t>
                            </w:r>
                            <w:r w:rsidRPr="00E95C0D">
                              <w:rPr>
                                <w:sz w:val="20"/>
                                <w:szCs w:val="20"/>
                              </w:rPr>
                              <w:t>d) x = 50°</w:t>
                            </w:r>
                          </w:p>
                          <w:p w14:paraId="68B9AFC7" w14:textId="0F6CFEB2" w:rsidR="00D52258" w:rsidRPr="00E95C0D" w:rsidRDefault="00D52258" w:rsidP="00E95C0D">
                            <w:pPr>
                              <w:pStyle w:val="ListParagraph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>e) k = 55°</w:t>
                            </w:r>
                            <w:r w:rsidR="00E95C0D">
                              <w:rPr>
                                <w:sz w:val="20"/>
                                <w:szCs w:val="20"/>
                              </w:rPr>
                              <w:t xml:space="preserve">     </w:t>
                            </w:r>
                            <w:r w:rsidRPr="00E95C0D">
                              <w:rPr>
                                <w:sz w:val="20"/>
                                <w:szCs w:val="20"/>
                              </w:rPr>
                              <w:t>f) n = 24°</w:t>
                            </w:r>
                            <w:r w:rsidRPr="00E95C0D"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</w:p>
                          <w:p w14:paraId="36995D41" w14:textId="77777777" w:rsidR="00D52258" w:rsidRPr="005944B9" w:rsidRDefault="00D52258" w:rsidP="00D52258">
                            <w:pPr>
                              <w:pStyle w:val="ListParagraph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>4. x = 21°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br/>
                              <w:t>W = 46°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br/>
                              <w:t>Y = 102°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br/>
                              <w:t>Z = 32°</w:t>
                            </w:r>
                            <w:r w:rsidRPr="003F456B">
                              <w:rPr>
                                <w:sz w:val="40"/>
                                <w:szCs w:val="40"/>
                              </w:rPr>
                              <w:br/>
                            </w:r>
                          </w:p>
                          <w:p w14:paraId="349B5909" w14:textId="77777777" w:rsidR="00D52258" w:rsidRPr="005944B9" w:rsidRDefault="00D52258" w:rsidP="00D52258">
                            <w:pPr>
                              <w:pStyle w:val="ListParagraph"/>
                              <w:rPr>
                                <w:sz w:val="20"/>
                                <w:szCs w:val="20"/>
                              </w:rPr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>5. x = 15°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br/>
                              <w:t>y = 14°</w:t>
                            </w:r>
                          </w:p>
                          <w:p w14:paraId="46B3809E" w14:textId="77777777" w:rsidR="00D52258" w:rsidRPr="005944B9" w:rsidRDefault="00D52258" w:rsidP="00D52258">
                            <w:pPr>
                              <w:ind w:left="720"/>
                            </w:pPr>
                            <w:r w:rsidRPr="005944B9">
                              <w:rPr>
                                <w:sz w:val="20"/>
                                <w:szCs w:val="20"/>
                              </w:rPr>
                              <w:t>&lt;PBC = 30°</w:t>
                            </w:r>
                            <w:r w:rsidRPr="003F456B">
                              <w:rPr>
                                <w:sz w:val="40"/>
                                <w:szCs w:val="40"/>
                              </w:rPr>
                              <w:br/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t>&lt;ABQ = 47°</w:t>
                            </w:r>
                            <w:r w:rsidRPr="005944B9">
                              <w:rPr>
                                <w:sz w:val="20"/>
                                <w:szCs w:val="20"/>
                              </w:rPr>
                              <w:br/>
                              <w:t>&lt;CBQ = 137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D4AFD6" id="_x0000_s1057" type="#_x0000_t202" style="position:absolute;left:0;text-align:left;margin-left:391.5pt;margin-top:327pt;width:143.25pt;height:35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">
                <v:textbox>
                  <w:txbxContent>
                    <w:p w14:paraId="292F92DC" w14:textId="77777777" w:rsidR="00D52258" w:rsidRDefault="00D52258" w:rsidP="00D52258">
                      <w:pPr>
                        <w:ind w:firstLine="720"/>
                      </w:pPr>
                      <w:r>
                        <w:t>ANSWERS</w:t>
                      </w:r>
                    </w:p>
                    <w:p w14:paraId="2121C296" w14:textId="77777777" w:rsidR="00D52258" w:rsidRPr="005944B9" w:rsidRDefault="00D52258" w:rsidP="00D52258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>a) a = 30°</w:t>
                      </w:r>
                    </w:p>
                    <w:p w14:paraId="61BB14B7" w14:textId="1833F0A3" w:rsidR="00D52258" w:rsidRPr="005944B9" w:rsidRDefault="00D52258" w:rsidP="00D52258">
                      <w:pPr>
                        <w:pStyle w:val="ListParagraph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>b) b = 110°</w:t>
                      </w:r>
                      <w:r w:rsidR="00E95C0D">
                        <w:rPr>
                          <w:sz w:val="20"/>
                          <w:szCs w:val="20"/>
                        </w:rPr>
                        <w:t xml:space="preserve">  </w:t>
                      </w:r>
                      <w:r w:rsidRPr="005944B9">
                        <w:rPr>
                          <w:sz w:val="20"/>
                          <w:szCs w:val="20"/>
                        </w:rPr>
                        <w:t>c) f = 134°</w:t>
                      </w:r>
                    </w:p>
                    <w:p w14:paraId="3B2981EA" w14:textId="0FF545C7" w:rsidR="00D52258" w:rsidRPr="005944B9" w:rsidRDefault="00D52258" w:rsidP="00D52258">
                      <w:pPr>
                        <w:pStyle w:val="ListParagraph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>d) c = 40°</w:t>
                      </w:r>
                      <w:r w:rsidR="00E95C0D">
                        <w:rPr>
                          <w:sz w:val="20"/>
                          <w:szCs w:val="20"/>
                        </w:rPr>
                        <w:t xml:space="preserve">    </w:t>
                      </w:r>
                      <w:r w:rsidRPr="005944B9">
                        <w:rPr>
                          <w:sz w:val="20"/>
                          <w:szCs w:val="20"/>
                        </w:rPr>
                        <w:t>e) g = 28°</w:t>
                      </w:r>
                    </w:p>
                    <w:p w14:paraId="4269CBF8" w14:textId="77777777" w:rsidR="00D52258" w:rsidRPr="005944B9" w:rsidRDefault="00D52258" w:rsidP="00D52258">
                      <w:pPr>
                        <w:pStyle w:val="ListParagraph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>f) h = 32°</w:t>
                      </w:r>
                      <w:r w:rsidRPr="005944B9">
                        <w:rPr>
                          <w:sz w:val="20"/>
                          <w:szCs w:val="20"/>
                        </w:rPr>
                        <w:br/>
                      </w:r>
                    </w:p>
                    <w:p w14:paraId="6FC2BA63" w14:textId="77777777" w:rsidR="00D52258" w:rsidRPr="005944B9" w:rsidRDefault="00D52258" w:rsidP="00D52258">
                      <w:pPr>
                        <w:pStyle w:val="ListParagraph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>2. a) x = 35°</w:t>
                      </w:r>
                    </w:p>
                    <w:p w14:paraId="5F9FE5FD" w14:textId="31FA4DB2" w:rsidR="00D52258" w:rsidRPr="005944B9" w:rsidRDefault="00D52258" w:rsidP="00D52258">
                      <w:pPr>
                        <w:pStyle w:val="ListParagraph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>b) x = 85°</w:t>
                      </w:r>
                      <w:r w:rsidR="00E95C0D">
                        <w:rPr>
                          <w:sz w:val="20"/>
                          <w:szCs w:val="20"/>
                        </w:rPr>
                        <w:t xml:space="preserve">     </w:t>
                      </w:r>
                      <w:r w:rsidRPr="005944B9">
                        <w:rPr>
                          <w:sz w:val="20"/>
                          <w:szCs w:val="20"/>
                        </w:rPr>
                        <w:t>c) c = 91°</w:t>
                      </w:r>
                      <w:r w:rsidRPr="005944B9">
                        <w:rPr>
                          <w:sz w:val="20"/>
                          <w:szCs w:val="20"/>
                        </w:rPr>
                        <w:br/>
                      </w:r>
                    </w:p>
                    <w:p w14:paraId="14470B28" w14:textId="77777777" w:rsidR="00D52258" w:rsidRPr="005944B9" w:rsidRDefault="00D52258" w:rsidP="00D52258">
                      <w:pPr>
                        <w:pStyle w:val="ListParagraph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 xml:space="preserve">3. a) </w:t>
                      </w:r>
                      <w:r>
                        <w:rPr>
                          <w:sz w:val="20"/>
                          <w:szCs w:val="20"/>
                        </w:rPr>
                        <w:t>x</w:t>
                      </w:r>
                      <w:r w:rsidRPr="005944B9">
                        <w:rPr>
                          <w:sz w:val="20"/>
                          <w:szCs w:val="20"/>
                        </w:rPr>
                        <w:t xml:space="preserve"> = 30 °</w:t>
                      </w:r>
                    </w:p>
                    <w:p w14:paraId="3F27AFFA" w14:textId="21B232EC" w:rsidR="00D52258" w:rsidRPr="00E95C0D" w:rsidRDefault="00D52258" w:rsidP="00E95C0D">
                      <w:pPr>
                        <w:pStyle w:val="ListParagraph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 xml:space="preserve"> b) </w:t>
                      </w:r>
                      <w:r>
                        <w:rPr>
                          <w:sz w:val="20"/>
                          <w:szCs w:val="20"/>
                        </w:rPr>
                        <w:t>p</w:t>
                      </w:r>
                      <w:r w:rsidRPr="005944B9">
                        <w:rPr>
                          <w:sz w:val="20"/>
                          <w:szCs w:val="20"/>
                        </w:rPr>
                        <w:t xml:space="preserve"> = 30°</w:t>
                      </w:r>
                      <w:r w:rsidR="00E95C0D">
                        <w:rPr>
                          <w:sz w:val="20"/>
                          <w:szCs w:val="20"/>
                        </w:rPr>
                        <w:br/>
                      </w:r>
                      <w:r w:rsidRPr="005944B9">
                        <w:rPr>
                          <w:sz w:val="20"/>
                          <w:szCs w:val="20"/>
                        </w:rPr>
                        <w:t>c) k = 60°</w:t>
                      </w:r>
                      <w:r w:rsidR="00E95C0D">
                        <w:rPr>
                          <w:sz w:val="20"/>
                          <w:szCs w:val="20"/>
                        </w:rPr>
                        <w:t xml:space="preserve">     </w:t>
                      </w:r>
                      <w:r w:rsidRPr="00E95C0D">
                        <w:rPr>
                          <w:sz w:val="20"/>
                          <w:szCs w:val="20"/>
                        </w:rPr>
                        <w:t>d) x = 50°</w:t>
                      </w:r>
                    </w:p>
                    <w:p w14:paraId="68B9AFC7" w14:textId="0F6CFEB2" w:rsidR="00D52258" w:rsidRPr="00E95C0D" w:rsidRDefault="00D52258" w:rsidP="00E95C0D">
                      <w:pPr>
                        <w:pStyle w:val="ListParagraph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>e) k = 55°</w:t>
                      </w:r>
                      <w:r w:rsidR="00E95C0D">
                        <w:rPr>
                          <w:sz w:val="20"/>
                          <w:szCs w:val="20"/>
                        </w:rPr>
                        <w:t xml:space="preserve">     </w:t>
                      </w:r>
                      <w:r w:rsidRPr="00E95C0D">
                        <w:rPr>
                          <w:sz w:val="20"/>
                          <w:szCs w:val="20"/>
                        </w:rPr>
                        <w:t>f) n = 24°</w:t>
                      </w:r>
                      <w:r w:rsidRPr="00E95C0D">
                        <w:rPr>
                          <w:sz w:val="20"/>
                          <w:szCs w:val="20"/>
                        </w:rPr>
                        <w:br/>
                      </w:r>
                    </w:p>
                    <w:p w14:paraId="36995D41" w14:textId="77777777" w:rsidR="00D52258" w:rsidRPr="005944B9" w:rsidRDefault="00D52258" w:rsidP="00D52258">
                      <w:pPr>
                        <w:pStyle w:val="ListParagraph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>4. x = 21°</w:t>
                      </w:r>
                      <w:r w:rsidRPr="005944B9">
                        <w:rPr>
                          <w:sz w:val="20"/>
                          <w:szCs w:val="20"/>
                        </w:rPr>
                        <w:br/>
                        <w:t>W = 46°</w:t>
                      </w:r>
                      <w:r w:rsidRPr="005944B9">
                        <w:rPr>
                          <w:sz w:val="20"/>
                          <w:szCs w:val="20"/>
                        </w:rPr>
                        <w:br/>
                        <w:t>Y = 102°</w:t>
                      </w:r>
                      <w:r w:rsidRPr="005944B9">
                        <w:rPr>
                          <w:sz w:val="20"/>
                          <w:szCs w:val="20"/>
                        </w:rPr>
                        <w:br/>
                        <w:t>Z = 32°</w:t>
                      </w:r>
                      <w:r w:rsidRPr="003F456B">
                        <w:rPr>
                          <w:sz w:val="40"/>
                          <w:szCs w:val="40"/>
                        </w:rPr>
                        <w:br/>
                      </w:r>
                    </w:p>
                    <w:p w14:paraId="349B5909" w14:textId="77777777" w:rsidR="00D52258" w:rsidRPr="005944B9" w:rsidRDefault="00D52258" w:rsidP="00D52258">
                      <w:pPr>
                        <w:pStyle w:val="ListParagraph"/>
                        <w:rPr>
                          <w:sz w:val="20"/>
                          <w:szCs w:val="20"/>
                        </w:rPr>
                      </w:pPr>
                      <w:r w:rsidRPr="005944B9">
                        <w:rPr>
                          <w:sz w:val="20"/>
                          <w:szCs w:val="20"/>
                        </w:rPr>
                        <w:t>5. x = 15°</w:t>
                      </w:r>
                      <w:r w:rsidRPr="005944B9">
                        <w:rPr>
                          <w:sz w:val="20"/>
                          <w:szCs w:val="20"/>
                        </w:rPr>
                        <w:br/>
                        <w:t>y = 14°</w:t>
                      </w:r>
                    </w:p>
                    <w:p w14:paraId="46B3809E" w14:textId="77777777" w:rsidR="00D52258" w:rsidRPr="005944B9" w:rsidRDefault="00D52258" w:rsidP="00D52258">
                      <w:pPr>
                        <w:ind w:left="720"/>
                      </w:pPr>
                      <w:r w:rsidRPr="005944B9">
                        <w:rPr>
                          <w:sz w:val="20"/>
                          <w:szCs w:val="20"/>
                        </w:rPr>
                        <w:t>&lt;PBC = 30°</w:t>
                      </w:r>
                      <w:r w:rsidRPr="003F456B">
                        <w:rPr>
                          <w:sz w:val="40"/>
                          <w:szCs w:val="40"/>
                        </w:rPr>
                        <w:br/>
                      </w:r>
                      <w:r w:rsidRPr="005944B9">
                        <w:rPr>
                          <w:sz w:val="20"/>
                          <w:szCs w:val="20"/>
                        </w:rPr>
                        <w:t>&lt;ABQ = 47°</w:t>
                      </w:r>
                      <w:r w:rsidRPr="005944B9">
                        <w:rPr>
                          <w:sz w:val="20"/>
                          <w:szCs w:val="20"/>
                        </w:rPr>
                        <w:br/>
                        <w:t>&lt;CBQ = 137°</w:t>
                      </w:r>
                    </w:p>
                  </w:txbxContent>
                </v:textbox>
              </v:shape>
            </w:pict>
          </mc:Fallback>
        </mc:AlternateContent>
      </w:r>
      <w:r>
        <w:t>Find the value of the variable. Use equations when needed. Show your work.</w:t>
      </w:r>
      <w:r>
        <w:br/>
        <w:t xml:space="preserve">a) </w: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>
        <w:tab/>
      </w:r>
      <w:r>
        <w:tab/>
      </w:r>
      <w:r>
        <w:tab/>
      </w:r>
      <w:r>
        <w:tab/>
        <w:t>c)</w:t>
      </w:r>
      <w:r>
        <w:br/>
      </w:r>
      <w:r>
        <w:rPr>
          <w:noProof/>
        </w:rPr>
        <w:drawing>
          <wp:inline distT="0" distB="0" distL="0" distR="0" wp14:anchorId="5CBF504C" wp14:editId="32786131">
            <wp:extent cx="1168676" cy="1644733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581" cy="16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4F357469" wp14:editId="50BFB14B">
            <wp:extent cx="1252488" cy="1732549"/>
            <wp:effectExtent l="0" t="0" r="508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026" cy="1738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65015938" wp14:editId="7FC8A46A">
            <wp:extent cx="1801495" cy="1575435"/>
            <wp:effectExtent l="0" t="0" r="8255" b="571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57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d)</w:t>
      </w:r>
      <w:r>
        <w:tab/>
      </w:r>
      <w:r>
        <w:tab/>
      </w:r>
      <w:r>
        <w:tab/>
      </w:r>
      <w:r>
        <w:tab/>
      </w:r>
      <w:r>
        <w:tab/>
        <w:t xml:space="preserve">e) </w:t>
      </w:r>
      <w:r>
        <w:tab/>
      </w:r>
      <w:r>
        <w:tab/>
      </w:r>
      <w:r>
        <w:tab/>
      </w:r>
      <w:r>
        <w:tab/>
        <w:t xml:space="preserve">f) </w:t>
      </w:r>
      <w:r>
        <w:br/>
      </w:r>
      <w:r>
        <w:rPr>
          <w:noProof/>
        </w:rPr>
        <w:drawing>
          <wp:inline distT="0" distB="0" distL="0" distR="0" wp14:anchorId="4F586600" wp14:editId="0D4DF2A2">
            <wp:extent cx="1609106" cy="1519041"/>
            <wp:effectExtent l="0" t="0" r="0" b="508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251" cy="1519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261E229" wp14:editId="002DDFF1">
            <wp:extent cx="2044460" cy="1543154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272" cy="1543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AF4D7FF" wp14:editId="1E0F525C">
            <wp:extent cx="1854679" cy="1501986"/>
            <wp:effectExtent l="0" t="0" r="0" b="317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692" cy="1501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br/>
      </w:r>
    </w:p>
    <w:p w14:paraId="58D08B17" w14:textId="0B2A88C9" w:rsidR="00D52258" w:rsidRDefault="00D52258" w:rsidP="00D52258">
      <w:pPr>
        <w:pStyle w:val="ListParagraph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/>
      </w:pPr>
      <w:r>
        <w:t xml:space="preserve">Solve for x, then determine angles W, Y and Z. </w:t>
      </w:r>
      <w:r>
        <w:br/>
        <w:t>Show your work</w:t>
      </w:r>
      <w:r>
        <w:br/>
      </w:r>
      <w:r>
        <w:rPr>
          <w:noProof/>
        </w:rPr>
        <w:drawing>
          <wp:inline distT="0" distB="0" distL="0" distR="0" wp14:anchorId="4CD75F53" wp14:editId="7D70CD10">
            <wp:extent cx="3190875" cy="153352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02070" w14:textId="3855ADD0" w:rsidR="00D52258" w:rsidRPr="00142C71" w:rsidRDefault="00D52258" w:rsidP="00E95C0D">
      <w:pPr>
        <w:pStyle w:val="ListParagraph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/>
      </w:pPr>
      <w:r>
        <w:t>Solve for x and y, then determine the following angles:</w:t>
      </w:r>
      <w:r>
        <w:br/>
        <w:t>a) &lt;PBC</w:t>
      </w:r>
      <w:r>
        <w:tab/>
      </w:r>
      <w:r>
        <w:tab/>
        <w:t>b) &lt;ABQ</w:t>
      </w:r>
      <w:r>
        <w:tab/>
      </w:r>
      <w:r>
        <w:tab/>
        <w:t>c) &lt;CBQ</w:t>
      </w:r>
      <w:r>
        <w:br/>
      </w:r>
      <w:r>
        <w:br/>
      </w:r>
      <w:r>
        <w:rPr>
          <w:noProof/>
        </w:rPr>
        <w:drawing>
          <wp:inline distT="0" distB="0" distL="0" distR="0" wp14:anchorId="6B77DDD0" wp14:editId="1C8D08D5">
            <wp:extent cx="2800350" cy="1560705"/>
            <wp:effectExtent l="0" t="0" r="0" b="190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804785" cy="1563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sectPr w:rsidR="00D52258" w:rsidRPr="00142C71" w:rsidSect="00FC193F">
      <w:type w:val="continuous"/>
      <w:pgSz w:w="12240" w:h="15840" w:code="1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56FB13" w14:textId="77777777" w:rsidR="000B0120" w:rsidRDefault="000B0120" w:rsidP="000B0120">
      <w:r>
        <w:separator/>
      </w:r>
    </w:p>
  </w:endnote>
  <w:endnote w:type="continuationSeparator" w:id="0">
    <w:p w14:paraId="2177D64E" w14:textId="77777777" w:rsidR="000B0120" w:rsidRDefault="000B0120" w:rsidP="000B01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Bahnschrift SemiBold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33430546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1B0676F" w14:textId="47CC6C58" w:rsidR="000B0120" w:rsidRDefault="000B01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B844719" w14:textId="77777777" w:rsidR="000B0120" w:rsidRDefault="000B01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8EA960" w14:textId="77777777" w:rsidR="000B0120" w:rsidRDefault="000B0120" w:rsidP="000B0120">
      <w:r>
        <w:separator/>
      </w:r>
    </w:p>
  </w:footnote>
  <w:footnote w:type="continuationSeparator" w:id="0">
    <w:p w14:paraId="732E4000" w14:textId="77777777" w:rsidR="000B0120" w:rsidRDefault="000B0120" w:rsidP="000B01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770FA6"/>
    <w:multiLevelType w:val="hybridMultilevel"/>
    <w:tmpl w:val="797E7B70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71EB9"/>
    <w:multiLevelType w:val="hybridMultilevel"/>
    <w:tmpl w:val="C7441E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636BD0"/>
    <w:multiLevelType w:val="hybridMultilevel"/>
    <w:tmpl w:val="24DC7B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838361F"/>
    <w:multiLevelType w:val="hybridMultilevel"/>
    <w:tmpl w:val="799E2C9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C85CB6"/>
    <w:multiLevelType w:val="hybridMultilevel"/>
    <w:tmpl w:val="D0D86E7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6106C7"/>
    <w:multiLevelType w:val="hybridMultilevel"/>
    <w:tmpl w:val="0572696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1A148E"/>
    <w:multiLevelType w:val="hybridMultilevel"/>
    <w:tmpl w:val="C77ED9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B84E6B"/>
    <w:multiLevelType w:val="hybridMultilevel"/>
    <w:tmpl w:val="3F4A5552"/>
    <w:lvl w:ilvl="0" w:tplc="16841294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7096FE5"/>
    <w:multiLevelType w:val="hybridMultilevel"/>
    <w:tmpl w:val="EB7236FC"/>
    <w:lvl w:ilvl="0" w:tplc="1916E2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C5C2D6A"/>
    <w:multiLevelType w:val="hybridMultilevel"/>
    <w:tmpl w:val="259894CA"/>
    <w:lvl w:ilvl="0" w:tplc="10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C049CA"/>
    <w:multiLevelType w:val="hybridMultilevel"/>
    <w:tmpl w:val="1A3A93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CA44AC8"/>
    <w:multiLevelType w:val="hybridMultilevel"/>
    <w:tmpl w:val="2EF016B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123ED4"/>
    <w:multiLevelType w:val="hybridMultilevel"/>
    <w:tmpl w:val="A4D284F0"/>
    <w:lvl w:ilvl="0" w:tplc="7242EC1C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 w15:restartNumberingAfterBreak="0">
    <w:nsid w:val="5DAE3136"/>
    <w:multiLevelType w:val="hybridMultilevel"/>
    <w:tmpl w:val="CF7C586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4A06BA"/>
    <w:multiLevelType w:val="hybridMultilevel"/>
    <w:tmpl w:val="AC34B8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7E6772"/>
    <w:multiLevelType w:val="hybridMultilevel"/>
    <w:tmpl w:val="3828C7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7792F9A"/>
    <w:multiLevelType w:val="hybridMultilevel"/>
    <w:tmpl w:val="756074C8"/>
    <w:lvl w:ilvl="0" w:tplc="E58E2CF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7" w15:restartNumberingAfterBreak="0">
    <w:nsid w:val="7A420676"/>
    <w:multiLevelType w:val="hybridMultilevel"/>
    <w:tmpl w:val="860E53A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FBA6694"/>
    <w:multiLevelType w:val="hybridMultilevel"/>
    <w:tmpl w:val="C77ED9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7"/>
  </w:num>
  <w:num w:numId="4">
    <w:abstractNumId w:val="3"/>
  </w:num>
  <w:num w:numId="5">
    <w:abstractNumId w:val="2"/>
  </w:num>
  <w:num w:numId="6">
    <w:abstractNumId w:val="1"/>
  </w:num>
  <w:num w:numId="7">
    <w:abstractNumId w:val="10"/>
  </w:num>
  <w:num w:numId="8">
    <w:abstractNumId w:val="16"/>
  </w:num>
  <w:num w:numId="9">
    <w:abstractNumId w:val="0"/>
  </w:num>
  <w:num w:numId="10">
    <w:abstractNumId w:val="11"/>
  </w:num>
  <w:num w:numId="11">
    <w:abstractNumId w:val="18"/>
  </w:num>
  <w:num w:numId="12">
    <w:abstractNumId w:val="6"/>
  </w:num>
  <w:num w:numId="13">
    <w:abstractNumId w:val="13"/>
  </w:num>
  <w:num w:numId="14">
    <w:abstractNumId w:val="17"/>
  </w:num>
  <w:num w:numId="15">
    <w:abstractNumId w:val="12"/>
  </w:num>
  <w:num w:numId="16">
    <w:abstractNumId w:val="9"/>
  </w:num>
  <w:num w:numId="17">
    <w:abstractNumId w:val="4"/>
  </w:num>
  <w:num w:numId="18">
    <w:abstractNumId w:val="5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7F46"/>
    <w:rsid w:val="000B0120"/>
    <w:rsid w:val="00193E4E"/>
    <w:rsid w:val="002E4A20"/>
    <w:rsid w:val="00345C26"/>
    <w:rsid w:val="00394948"/>
    <w:rsid w:val="005047DA"/>
    <w:rsid w:val="006B10B8"/>
    <w:rsid w:val="006D392A"/>
    <w:rsid w:val="006D7643"/>
    <w:rsid w:val="00816497"/>
    <w:rsid w:val="00837AEB"/>
    <w:rsid w:val="00847F46"/>
    <w:rsid w:val="0089552C"/>
    <w:rsid w:val="00913E54"/>
    <w:rsid w:val="0097200E"/>
    <w:rsid w:val="009B1FA6"/>
    <w:rsid w:val="00AD0CFE"/>
    <w:rsid w:val="00B11B4F"/>
    <w:rsid w:val="00B238EE"/>
    <w:rsid w:val="00C51386"/>
    <w:rsid w:val="00D04B5E"/>
    <w:rsid w:val="00D52258"/>
    <w:rsid w:val="00E56674"/>
    <w:rsid w:val="00E95C0D"/>
    <w:rsid w:val="00FB1185"/>
    <w:rsid w:val="00FC193F"/>
    <w:rsid w:val="00FC4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8"/>
    <o:shapelayout v:ext="edit">
      <o:idmap v:ext="edit" data="1"/>
    </o:shapelayout>
  </w:shapeDefaults>
  <w:decimalSymbol w:val="."/>
  <w:listSeparator w:val=","/>
  <w14:docId w14:val="7DBA1046"/>
  <w15:chartTrackingRefBased/>
  <w15:docId w15:val="{030A1502-F9B8-464A-BAF7-DBE72CDA9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76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6D7643"/>
    <w:rPr>
      <w:sz w:val="22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6D7643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6D7643"/>
    <w:pPr>
      <w:spacing w:after="0" w:line="240" w:lineRule="auto"/>
    </w:pPr>
    <w:rPr>
      <w:lang w:val="en-C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D764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CA"/>
    </w:rPr>
  </w:style>
  <w:style w:type="paragraph" w:styleId="Header">
    <w:name w:val="header"/>
    <w:basedOn w:val="Normal"/>
    <w:link w:val="HeaderChar"/>
    <w:uiPriority w:val="99"/>
    <w:unhideWhenUsed/>
    <w:rsid w:val="000B012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0120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0B012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0120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14.png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4.png"/><Relationship Id="rId170" Type="http://schemas.openxmlformats.org/officeDocument/2006/relationships/image" Target="media/image85.png"/><Relationship Id="rId107" Type="http://schemas.openxmlformats.org/officeDocument/2006/relationships/image" Target="media/image43.wmf"/><Relationship Id="rId11" Type="http://schemas.openxmlformats.org/officeDocument/2006/relationships/image" Target="media/image4.png"/><Relationship Id="rId32" Type="http://schemas.openxmlformats.org/officeDocument/2006/relationships/oleObject" Target="embeddings/oleObject11.bin"/><Relationship Id="rId53" Type="http://schemas.openxmlformats.org/officeDocument/2006/relationships/image" Target="media/image22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5.png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5.png"/><Relationship Id="rId181" Type="http://schemas.openxmlformats.org/officeDocument/2006/relationships/fontTable" Target="fontTable.xml"/><Relationship Id="rId22" Type="http://schemas.openxmlformats.org/officeDocument/2006/relationships/oleObject" Target="embeddings/oleObject1.bin"/><Relationship Id="rId43" Type="http://schemas.openxmlformats.org/officeDocument/2006/relationships/image" Target="media/image15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5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86.png"/><Relationship Id="rId12" Type="http://schemas.openxmlformats.org/officeDocument/2006/relationships/image" Target="media/image5.png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4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6.png"/><Relationship Id="rId182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oleObject" Target="embeddings/oleObject2.bin"/><Relationship Id="rId119" Type="http://schemas.openxmlformats.org/officeDocument/2006/relationships/image" Target="media/image49.wmf"/><Relationship Id="rId44" Type="http://schemas.openxmlformats.org/officeDocument/2006/relationships/image" Target="media/image16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57.wmf"/><Relationship Id="rId151" Type="http://schemas.openxmlformats.org/officeDocument/2006/relationships/image" Target="media/image66.jpeg"/><Relationship Id="rId156" Type="http://schemas.openxmlformats.org/officeDocument/2006/relationships/image" Target="media/image71.png"/><Relationship Id="rId177" Type="http://schemas.openxmlformats.org/officeDocument/2006/relationships/image" Target="media/image92.png"/><Relationship Id="rId172" Type="http://schemas.openxmlformats.org/officeDocument/2006/relationships/image" Target="media/image87.png"/><Relationship Id="rId13" Type="http://schemas.openxmlformats.org/officeDocument/2006/relationships/image" Target="media/image6.png"/><Relationship Id="rId18" Type="http://schemas.openxmlformats.org/officeDocument/2006/relationships/image" Target="media/image11.emf"/><Relationship Id="rId39" Type="http://schemas.openxmlformats.org/officeDocument/2006/relationships/oleObject" Target="embeddings/oleObject18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3.bin"/><Relationship Id="rId50" Type="http://schemas.openxmlformats.org/officeDocument/2006/relationships/image" Target="media/image19.wmf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image" Target="media/image63.png"/><Relationship Id="rId167" Type="http://schemas.openxmlformats.org/officeDocument/2006/relationships/image" Target="media/image82.png"/><Relationship Id="rId7" Type="http://schemas.openxmlformats.org/officeDocument/2006/relationships/footer" Target="footer1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7.png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png"/><Relationship Id="rId178" Type="http://schemas.openxmlformats.org/officeDocument/2006/relationships/image" Target="media/image93.png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67.png"/><Relationship Id="rId173" Type="http://schemas.openxmlformats.org/officeDocument/2006/relationships/image" Target="media/image88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4.png"/><Relationship Id="rId168" Type="http://schemas.openxmlformats.org/officeDocument/2006/relationships/image" Target="media/image83.png"/><Relationship Id="rId8" Type="http://schemas.openxmlformats.org/officeDocument/2006/relationships/image" Target="media/image1.png"/><Relationship Id="rId51" Type="http://schemas.openxmlformats.org/officeDocument/2006/relationships/image" Target="media/image20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8.png"/><Relationship Id="rId3" Type="http://schemas.openxmlformats.org/officeDocument/2006/relationships/settings" Target="settings.xml"/><Relationship Id="rId25" Type="http://schemas.openxmlformats.org/officeDocument/2006/relationships/oleObject" Target="embeddings/oleObject4.bin"/><Relationship Id="rId46" Type="http://schemas.openxmlformats.org/officeDocument/2006/relationships/image" Target="media/image17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image" Target="media/image73.png"/><Relationship Id="rId20" Type="http://schemas.openxmlformats.org/officeDocument/2006/relationships/image" Target="media/image13.png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png"/><Relationship Id="rId174" Type="http://schemas.openxmlformats.org/officeDocument/2006/relationships/image" Target="media/image89.png"/><Relationship Id="rId179" Type="http://schemas.openxmlformats.org/officeDocument/2006/relationships/image" Target="media/image94.png"/><Relationship Id="rId15" Type="http://schemas.openxmlformats.org/officeDocument/2006/relationships/image" Target="media/image8.png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9.png"/><Relationship Id="rId169" Type="http://schemas.openxmlformats.org/officeDocument/2006/relationships/image" Target="media/image84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95.png"/><Relationship Id="rId26" Type="http://schemas.openxmlformats.org/officeDocument/2006/relationships/oleObject" Target="embeddings/oleObject5.bin"/><Relationship Id="rId47" Type="http://schemas.openxmlformats.org/officeDocument/2006/relationships/image" Target="media/image18.png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54" Type="http://schemas.openxmlformats.org/officeDocument/2006/relationships/image" Target="media/image69.png"/><Relationship Id="rId175" Type="http://schemas.openxmlformats.org/officeDocument/2006/relationships/image" Target="media/image90.png"/><Relationship Id="rId16" Type="http://schemas.openxmlformats.org/officeDocument/2006/relationships/image" Target="media/image9.png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png"/><Relationship Id="rId27" Type="http://schemas.openxmlformats.org/officeDocument/2006/relationships/oleObject" Target="embeddings/oleObject6.bin"/><Relationship Id="rId48" Type="http://schemas.microsoft.com/office/2007/relationships/hdphoto" Target="media/hdphoto1.wdp"/><Relationship Id="rId69" Type="http://schemas.openxmlformats.org/officeDocument/2006/relationships/oleObject" Target="embeddings/oleObject30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7.wmf"/><Relationship Id="rId155" Type="http://schemas.openxmlformats.org/officeDocument/2006/relationships/image" Target="media/image70.png"/><Relationship Id="rId176" Type="http://schemas.openxmlformats.org/officeDocument/2006/relationships/image" Target="media/image91.png"/><Relationship Id="rId17" Type="http://schemas.openxmlformats.org/officeDocument/2006/relationships/image" Target="media/image10.png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6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2.png"/><Relationship Id="rId166" Type="http://schemas.openxmlformats.org/officeDocument/2006/relationships/image" Target="media/image81.png"/><Relationship Id="rId1" Type="http://schemas.openxmlformats.org/officeDocument/2006/relationships/numbering" Target="numbering.xml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22</Pages>
  <Words>2096</Words>
  <Characters>11952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 John</dc:creator>
  <cp:keywords/>
  <dc:description/>
  <cp:lastModifiedBy>Greg John</cp:lastModifiedBy>
  <cp:revision>18</cp:revision>
  <dcterms:created xsi:type="dcterms:W3CDTF">2021-03-17T13:34:00Z</dcterms:created>
  <dcterms:modified xsi:type="dcterms:W3CDTF">2021-03-18T12:38:00Z</dcterms:modified>
</cp:coreProperties>
</file>